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64" r:id="rId2"/>
    <p:sldId id="548" r:id="rId3"/>
    <p:sldId id="549" r:id="rId4"/>
    <p:sldId id="603" r:id="rId5"/>
    <p:sldId id="601" r:id="rId6"/>
    <p:sldId id="602" r:id="rId7"/>
    <p:sldId id="584" r:id="rId8"/>
    <p:sldId id="1255" r:id="rId9"/>
    <p:sldId id="1256" r:id="rId10"/>
    <p:sldId id="1257" r:id="rId11"/>
    <p:sldId id="1259" r:id="rId12"/>
    <p:sldId id="1258" r:id="rId13"/>
    <p:sldId id="1260" r:id="rId14"/>
    <p:sldId id="259" r:id="rId15"/>
    <p:sldId id="1262" r:id="rId16"/>
    <p:sldId id="1269" r:id="rId17"/>
    <p:sldId id="1263" r:id="rId18"/>
    <p:sldId id="1261" r:id="rId19"/>
    <p:sldId id="1264" r:id="rId20"/>
    <p:sldId id="1265" r:id="rId21"/>
    <p:sldId id="1267" r:id="rId22"/>
    <p:sldId id="1271" r:id="rId23"/>
    <p:sldId id="1266" r:id="rId24"/>
    <p:sldId id="598" r:id="rId25"/>
    <p:sldId id="1272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23194F8-B0C4-4A28-8710-B9DE554992BE}" v="11" dt="2024-09-30T07:20:24.86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25" autoAdjust="0"/>
    <p:restoredTop sz="84302" autoAdjust="0"/>
  </p:normalViewPr>
  <p:slideViewPr>
    <p:cSldViewPr snapToGrid="0">
      <p:cViewPr varScale="1">
        <p:scale>
          <a:sx n="103" d="100"/>
          <a:sy n="103" d="100"/>
        </p:scale>
        <p:origin x="65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iraprapa Watta" userId="805b691523a56b40" providerId="LiveId" clId="{C23194F8-B0C4-4A28-8710-B9DE554992BE}"/>
    <pc:docChg chg="undo redo custSel addSld delSld modSld sldOrd">
      <pc:chgData name="siraprapa Watta" userId="805b691523a56b40" providerId="LiveId" clId="{C23194F8-B0C4-4A28-8710-B9DE554992BE}" dt="2024-09-30T07:21:16.724" v="177" actId="20577"/>
      <pc:docMkLst>
        <pc:docMk/>
      </pc:docMkLst>
      <pc:sldChg chg="addSp delSp modSp add mod">
        <pc:chgData name="siraprapa Watta" userId="805b691523a56b40" providerId="LiveId" clId="{C23194F8-B0C4-4A28-8710-B9DE554992BE}" dt="2024-09-30T07:14:40.432" v="27" actId="1076"/>
        <pc:sldMkLst>
          <pc:docMk/>
          <pc:sldMk cId="0" sldId="259"/>
        </pc:sldMkLst>
        <pc:spChg chg="del">
          <ac:chgData name="siraprapa Watta" userId="805b691523a56b40" providerId="LiveId" clId="{C23194F8-B0C4-4A28-8710-B9DE554992BE}" dt="2024-09-30T07:13:48.502" v="13" actId="478"/>
          <ac:spMkLst>
            <pc:docMk/>
            <pc:sldMk cId="0" sldId="259"/>
            <ac:spMk id="2" creationId="{4962832D-18C7-B5E1-C015-F69BA334ABAE}"/>
          </ac:spMkLst>
        </pc:spChg>
        <pc:spChg chg="add mod">
          <ac:chgData name="siraprapa Watta" userId="805b691523a56b40" providerId="LiveId" clId="{C23194F8-B0C4-4A28-8710-B9DE554992BE}" dt="2024-09-30T07:13:56.085" v="16" actId="1076"/>
          <ac:spMkLst>
            <pc:docMk/>
            <pc:sldMk cId="0" sldId="259"/>
            <ac:spMk id="3" creationId="{91D36275-BDFB-066B-8179-8672DA629B39}"/>
          </ac:spMkLst>
        </pc:spChg>
        <pc:spChg chg="mod">
          <ac:chgData name="siraprapa Watta" userId="805b691523a56b40" providerId="LiveId" clId="{C23194F8-B0C4-4A28-8710-B9DE554992BE}" dt="2024-09-30T07:14:10.087" v="19" actId="1076"/>
          <ac:spMkLst>
            <pc:docMk/>
            <pc:sldMk cId="0" sldId="259"/>
            <ac:spMk id="7" creationId="{BA000358-FB77-3C60-5973-C165F2BFF41B}"/>
          </ac:spMkLst>
        </pc:spChg>
        <pc:spChg chg="mod">
          <ac:chgData name="siraprapa Watta" userId="805b691523a56b40" providerId="LiveId" clId="{C23194F8-B0C4-4A28-8710-B9DE554992BE}" dt="2024-09-30T07:14:10.087" v="19" actId="1076"/>
          <ac:spMkLst>
            <pc:docMk/>
            <pc:sldMk cId="0" sldId="259"/>
            <ac:spMk id="8" creationId="{18BEF610-D4DC-FCDC-9446-24555071C8BD}"/>
          </ac:spMkLst>
        </pc:spChg>
        <pc:spChg chg="mod">
          <ac:chgData name="siraprapa Watta" userId="805b691523a56b40" providerId="LiveId" clId="{C23194F8-B0C4-4A28-8710-B9DE554992BE}" dt="2024-09-30T07:14:10.087" v="19" actId="1076"/>
          <ac:spMkLst>
            <pc:docMk/>
            <pc:sldMk cId="0" sldId="259"/>
            <ac:spMk id="10" creationId="{DA273478-F9C7-AEE8-BFE5-BD77A3E62D7F}"/>
          </ac:spMkLst>
        </pc:spChg>
        <pc:spChg chg="mod">
          <ac:chgData name="siraprapa Watta" userId="805b691523a56b40" providerId="LiveId" clId="{C23194F8-B0C4-4A28-8710-B9DE554992BE}" dt="2024-09-30T07:14:10.087" v="19" actId="1076"/>
          <ac:spMkLst>
            <pc:docMk/>
            <pc:sldMk cId="0" sldId="259"/>
            <ac:spMk id="11" creationId="{0551C612-55F5-9D87-2637-BC1F41EB927E}"/>
          </ac:spMkLst>
        </pc:spChg>
        <pc:spChg chg="mod">
          <ac:chgData name="siraprapa Watta" userId="805b691523a56b40" providerId="LiveId" clId="{C23194F8-B0C4-4A28-8710-B9DE554992BE}" dt="2024-09-30T07:14:10.087" v="19" actId="1076"/>
          <ac:spMkLst>
            <pc:docMk/>
            <pc:sldMk cId="0" sldId="259"/>
            <ac:spMk id="12" creationId="{E1D4AA9A-1A62-AB93-5FCE-E5AC5A88D050}"/>
          </ac:spMkLst>
        </pc:spChg>
        <pc:spChg chg="mod">
          <ac:chgData name="siraprapa Watta" userId="805b691523a56b40" providerId="LiveId" clId="{C23194F8-B0C4-4A28-8710-B9DE554992BE}" dt="2024-09-30T07:14:10.087" v="19" actId="1076"/>
          <ac:spMkLst>
            <pc:docMk/>
            <pc:sldMk cId="0" sldId="259"/>
            <ac:spMk id="13" creationId="{E8B70B70-662B-8DCC-92D7-59A1FB76410F}"/>
          </ac:spMkLst>
        </pc:spChg>
        <pc:spChg chg="mod">
          <ac:chgData name="siraprapa Watta" userId="805b691523a56b40" providerId="LiveId" clId="{C23194F8-B0C4-4A28-8710-B9DE554992BE}" dt="2024-09-30T07:14:10.087" v="19" actId="1076"/>
          <ac:spMkLst>
            <pc:docMk/>
            <pc:sldMk cId="0" sldId="259"/>
            <ac:spMk id="14" creationId="{F794BCCF-BD51-CB14-1568-BB616CDFC18E}"/>
          </ac:spMkLst>
        </pc:spChg>
        <pc:spChg chg="mod">
          <ac:chgData name="siraprapa Watta" userId="805b691523a56b40" providerId="LiveId" clId="{C23194F8-B0C4-4A28-8710-B9DE554992BE}" dt="2024-09-30T07:14:10.087" v="19" actId="1076"/>
          <ac:spMkLst>
            <pc:docMk/>
            <pc:sldMk cId="0" sldId="259"/>
            <ac:spMk id="15" creationId="{5FFC7995-95DD-975D-1A06-AF2B845E84F0}"/>
          </ac:spMkLst>
        </pc:spChg>
        <pc:spChg chg="mod">
          <ac:chgData name="siraprapa Watta" userId="805b691523a56b40" providerId="LiveId" clId="{C23194F8-B0C4-4A28-8710-B9DE554992BE}" dt="2024-09-30T07:14:10.087" v="19" actId="1076"/>
          <ac:spMkLst>
            <pc:docMk/>
            <pc:sldMk cId="0" sldId="259"/>
            <ac:spMk id="16" creationId="{5070ABF2-1206-032A-48FD-1A7C100341DB}"/>
          </ac:spMkLst>
        </pc:spChg>
        <pc:spChg chg="add mod">
          <ac:chgData name="siraprapa Watta" userId="805b691523a56b40" providerId="LiveId" clId="{C23194F8-B0C4-4A28-8710-B9DE554992BE}" dt="2024-09-30T07:14:35.536" v="25" actId="1076"/>
          <ac:spMkLst>
            <pc:docMk/>
            <pc:sldMk cId="0" sldId="259"/>
            <ac:spMk id="17" creationId="{8B2BDF62-DEA4-FFB6-E663-2322855CB4DA}"/>
          </ac:spMkLst>
        </pc:spChg>
        <pc:spChg chg="add mod">
          <ac:chgData name="siraprapa Watta" userId="805b691523a56b40" providerId="LiveId" clId="{C23194F8-B0C4-4A28-8710-B9DE554992BE}" dt="2024-09-30T07:14:40.432" v="27" actId="1076"/>
          <ac:spMkLst>
            <pc:docMk/>
            <pc:sldMk cId="0" sldId="259"/>
            <ac:spMk id="18" creationId="{2C1DD714-9DE0-EEDB-EB61-C2669814ED5B}"/>
          </ac:spMkLst>
        </pc:spChg>
        <pc:grpChg chg="add mod">
          <ac:chgData name="siraprapa Watta" userId="805b691523a56b40" providerId="LiveId" clId="{C23194F8-B0C4-4A28-8710-B9DE554992BE}" dt="2024-09-30T07:14:10.087" v="19" actId="1076"/>
          <ac:grpSpMkLst>
            <pc:docMk/>
            <pc:sldMk cId="0" sldId="259"/>
            <ac:grpSpMk id="6" creationId="{28EA135C-9EBD-172C-A5EF-CD31F7CB043D}"/>
          </ac:grpSpMkLst>
        </pc:grpChg>
        <pc:grpChg chg="add mod">
          <ac:chgData name="siraprapa Watta" userId="805b691523a56b40" providerId="LiveId" clId="{C23194F8-B0C4-4A28-8710-B9DE554992BE}" dt="2024-09-30T07:14:10.087" v="19" actId="1076"/>
          <ac:grpSpMkLst>
            <pc:docMk/>
            <pc:sldMk cId="0" sldId="259"/>
            <ac:grpSpMk id="9" creationId="{BA5E099C-2184-41F7-79C8-8A30E9BB628E}"/>
          </ac:grpSpMkLst>
        </pc:grpChg>
        <pc:graphicFrameChg chg="add mod">
          <ac:chgData name="siraprapa Watta" userId="805b691523a56b40" providerId="LiveId" clId="{C23194F8-B0C4-4A28-8710-B9DE554992BE}" dt="2024-09-30T07:14:13.431" v="20" actId="1076"/>
          <ac:graphicFrameMkLst>
            <pc:docMk/>
            <pc:sldMk cId="0" sldId="259"/>
            <ac:graphicFrameMk id="4" creationId="{11EEDC29-7873-7482-84CB-FB15A19F23BB}"/>
          </ac:graphicFrameMkLst>
        </pc:graphicFrameChg>
        <pc:graphicFrameChg chg="add mod">
          <ac:chgData name="siraprapa Watta" userId="805b691523a56b40" providerId="LiveId" clId="{C23194F8-B0C4-4A28-8710-B9DE554992BE}" dt="2024-09-30T07:14:21.493" v="23" actId="1076"/>
          <ac:graphicFrameMkLst>
            <pc:docMk/>
            <pc:sldMk cId="0" sldId="259"/>
            <ac:graphicFrameMk id="5" creationId="{83B4BD38-9075-9CEF-E310-0A068C9E664C}"/>
          </ac:graphicFrameMkLst>
        </pc:graphicFrameChg>
        <pc:picChg chg="mod">
          <ac:chgData name="siraprapa Watta" userId="805b691523a56b40" providerId="LiveId" clId="{C23194F8-B0C4-4A28-8710-B9DE554992BE}" dt="2024-09-30T07:13:45.354" v="12" actId="1076"/>
          <ac:picMkLst>
            <pc:docMk/>
            <pc:sldMk cId="0" sldId="259"/>
            <ac:picMk id="1026" creationId="{B1F845FB-9CCB-EB8B-5BE9-785B8C3DD91D}"/>
          </ac:picMkLst>
        </pc:picChg>
      </pc:sldChg>
      <pc:sldChg chg="add del">
        <pc:chgData name="siraprapa Watta" userId="805b691523a56b40" providerId="LiveId" clId="{C23194F8-B0C4-4A28-8710-B9DE554992BE}" dt="2024-09-30T07:15:19.647" v="33" actId="47"/>
        <pc:sldMkLst>
          <pc:docMk/>
          <pc:sldMk cId="0" sldId="260"/>
        </pc:sldMkLst>
      </pc:sldChg>
      <pc:sldChg chg="modSp mod">
        <pc:chgData name="siraprapa Watta" userId="805b691523a56b40" providerId="LiveId" clId="{C23194F8-B0C4-4A28-8710-B9DE554992BE}" dt="2024-09-30T07:21:16.724" v="177" actId="20577"/>
        <pc:sldMkLst>
          <pc:docMk/>
          <pc:sldMk cId="457008546" sldId="264"/>
        </pc:sldMkLst>
        <pc:spChg chg="mod">
          <ac:chgData name="siraprapa Watta" userId="805b691523a56b40" providerId="LiveId" clId="{C23194F8-B0C4-4A28-8710-B9DE554992BE}" dt="2024-09-30T07:21:16.724" v="177" actId="20577"/>
          <ac:spMkLst>
            <pc:docMk/>
            <pc:sldMk cId="457008546" sldId="264"/>
            <ac:spMk id="3" creationId="{5D5E8DDD-03D5-06A7-A3ED-08B7A0B77930}"/>
          </ac:spMkLst>
        </pc:spChg>
      </pc:sldChg>
      <pc:sldChg chg="ord">
        <pc:chgData name="siraprapa Watta" userId="805b691523a56b40" providerId="LiveId" clId="{C23194F8-B0C4-4A28-8710-B9DE554992BE}" dt="2024-09-30T07:15:17.093" v="31" actId="20578"/>
        <pc:sldMkLst>
          <pc:docMk/>
          <pc:sldMk cId="1713946460" sldId="1256"/>
        </pc:sldMkLst>
      </pc:sldChg>
      <pc:sldChg chg="addSp delSp modSp mod">
        <pc:chgData name="siraprapa Watta" userId="805b691523a56b40" providerId="LiveId" clId="{C23194F8-B0C4-4A28-8710-B9DE554992BE}" dt="2024-09-30T07:16:55.940" v="126" actId="13926"/>
        <pc:sldMkLst>
          <pc:docMk/>
          <pc:sldMk cId="3568973774" sldId="1258"/>
        </pc:sldMkLst>
        <pc:spChg chg="mod">
          <ac:chgData name="siraprapa Watta" userId="805b691523a56b40" providerId="LiveId" clId="{C23194F8-B0C4-4A28-8710-B9DE554992BE}" dt="2024-09-30T07:16:55.940" v="126" actId="13926"/>
          <ac:spMkLst>
            <pc:docMk/>
            <pc:sldMk cId="3568973774" sldId="1258"/>
            <ac:spMk id="3" creationId="{36D7A842-64EE-2A51-A2D5-76EFC51927BD}"/>
          </ac:spMkLst>
        </pc:spChg>
        <pc:spChg chg="add del mod">
          <ac:chgData name="siraprapa Watta" userId="805b691523a56b40" providerId="LiveId" clId="{C23194F8-B0C4-4A28-8710-B9DE554992BE}" dt="2024-09-30T07:15:33.412" v="40" actId="478"/>
          <ac:spMkLst>
            <pc:docMk/>
            <pc:sldMk cId="3568973774" sldId="1258"/>
            <ac:spMk id="7" creationId="{C86F956F-4605-0C58-FEA4-F293CD11754F}"/>
          </ac:spMkLst>
        </pc:spChg>
        <pc:spChg chg="add mod">
          <ac:chgData name="siraprapa Watta" userId="805b691523a56b40" providerId="LiveId" clId="{C23194F8-B0C4-4A28-8710-B9DE554992BE}" dt="2024-09-30T07:15:48.735" v="45" actId="6549"/>
          <ac:spMkLst>
            <pc:docMk/>
            <pc:sldMk cId="3568973774" sldId="1258"/>
            <ac:spMk id="9" creationId="{3B2A88EA-C605-2806-58D8-BCA62A7D93B9}"/>
          </ac:spMkLst>
        </pc:spChg>
      </pc:sldChg>
      <pc:sldChg chg="modSp mod">
        <pc:chgData name="siraprapa Watta" userId="805b691523a56b40" providerId="LiveId" clId="{C23194F8-B0C4-4A28-8710-B9DE554992BE}" dt="2024-09-30T07:17:56.911" v="166" actId="13926"/>
        <pc:sldMkLst>
          <pc:docMk/>
          <pc:sldMk cId="548104165" sldId="1260"/>
        </pc:sldMkLst>
        <pc:spChg chg="mod">
          <ac:chgData name="siraprapa Watta" userId="805b691523a56b40" providerId="LiveId" clId="{C23194F8-B0C4-4A28-8710-B9DE554992BE}" dt="2024-09-30T07:17:56.911" v="166" actId="13926"/>
          <ac:spMkLst>
            <pc:docMk/>
            <pc:sldMk cId="548104165" sldId="1260"/>
            <ac:spMk id="3" creationId="{36D7A842-64EE-2A51-A2D5-76EFC51927BD}"/>
          </ac:spMkLst>
        </pc:spChg>
        <pc:spChg chg="mod">
          <ac:chgData name="siraprapa Watta" userId="805b691523a56b40" providerId="LiveId" clId="{C23194F8-B0C4-4A28-8710-B9DE554992BE}" dt="2024-09-30T07:17:24.237" v="130" actId="1076"/>
          <ac:spMkLst>
            <pc:docMk/>
            <pc:sldMk cId="548104165" sldId="1260"/>
            <ac:spMk id="6" creationId="{503CA50E-9CD5-9782-EE8C-152A6048AF96}"/>
          </ac:spMkLst>
        </pc:spChg>
      </pc:sldChg>
      <pc:sldChg chg="modSp add mod ord">
        <pc:chgData name="siraprapa Watta" userId="805b691523a56b40" providerId="LiveId" clId="{C23194F8-B0C4-4A28-8710-B9DE554992BE}" dt="2024-09-30T07:20:56.618" v="171"/>
        <pc:sldMkLst>
          <pc:docMk/>
          <pc:sldMk cId="1858065223" sldId="1272"/>
        </pc:sldMkLst>
        <pc:spChg chg="mod">
          <ac:chgData name="siraprapa Watta" userId="805b691523a56b40" providerId="LiveId" clId="{C23194F8-B0C4-4A28-8710-B9DE554992BE}" dt="2024-09-30T07:20:43.761" v="169" actId="20577"/>
          <ac:spMkLst>
            <pc:docMk/>
            <pc:sldMk cId="1858065223" sldId="1272"/>
            <ac:spMk id="8" creationId="{E299EC52-4512-6FDB-BF53-78DCE09D3430}"/>
          </ac:spMkLst>
        </pc:spChg>
      </pc:sldChg>
    </pc:docChg>
  </pc:docChgLst>
  <pc:docChgLst>
    <pc:chgData name="SIRAPRAPA WATTANAKUL" userId="a117ccaa-e9d5-4973-8c18-e87f7afa203e" providerId="ADAL" clId="{BB521425-4423-47BA-949E-D636A900A1B2}"/>
    <pc:docChg chg="undo custSel addSld delSld modSld sldOrd">
      <pc:chgData name="SIRAPRAPA WATTANAKUL" userId="a117ccaa-e9d5-4973-8c18-e87f7afa203e" providerId="ADAL" clId="{BB521425-4423-47BA-949E-D636A900A1B2}" dt="2023-09-28T10:23:16.190" v="5416" actId="6549"/>
      <pc:docMkLst>
        <pc:docMk/>
      </pc:docMkLst>
      <pc:sldChg chg="modSp mod">
        <pc:chgData name="SIRAPRAPA WATTANAKUL" userId="a117ccaa-e9d5-4973-8c18-e87f7afa203e" providerId="ADAL" clId="{BB521425-4423-47BA-949E-D636A900A1B2}" dt="2023-09-28T04:36:39.197" v="713" actId="20577"/>
        <pc:sldMkLst>
          <pc:docMk/>
          <pc:sldMk cId="457008546" sldId="264"/>
        </pc:sldMkLst>
        <pc:spChg chg="mod">
          <ac:chgData name="SIRAPRAPA WATTANAKUL" userId="a117ccaa-e9d5-4973-8c18-e87f7afa203e" providerId="ADAL" clId="{BB521425-4423-47BA-949E-D636A900A1B2}" dt="2023-09-28T04:36:39.197" v="713" actId="20577"/>
          <ac:spMkLst>
            <pc:docMk/>
            <pc:sldMk cId="457008546" sldId="264"/>
            <ac:spMk id="2" creationId="{D4EFA054-A2AA-546D-64D5-7ED2FC5DB455}"/>
          </ac:spMkLst>
        </pc:spChg>
      </pc:sldChg>
      <pc:sldChg chg="modSp mod">
        <pc:chgData name="SIRAPRAPA WATTANAKUL" userId="a117ccaa-e9d5-4973-8c18-e87f7afa203e" providerId="ADAL" clId="{BB521425-4423-47BA-949E-D636A900A1B2}" dt="2023-09-28T07:26:26.802" v="5192" actId="20577"/>
        <pc:sldMkLst>
          <pc:docMk/>
          <pc:sldMk cId="1795117192" sldId="548"/>
        </pc:sldMkLst>
        <pc:spChg chg="mod">
          <ac:chgData name="SIRAPRAPA WATTANAKUL" userId="a117ccaa-e9d5-4973-8c18-e87f7afa203e" providerId="ADAL" clId="{BB521425-4423-47BA-949E-D636A900A1B2}" dt="2023-09-28T07:26:26.802" v="5192" actId="20577"/>
          <ac:spMkLst>
            <pc:docMk/>
            <pc:sldMk cId="1795117192" sldId="548"/>
            <ac:spMk id="3" creationId="{96FB0424-C368-FBF3-FDDC-A3808D24915E}"/>
          </ac:spMkLst>
        </pc:spChg>
      </pc:sldChg>
      <pc:sldChg chg="modSp mod">
        <pc:chgData name="SIRAPRAPA WATTANAKUL" userId="a117ccaa-e9d5-4973-8c18-e87f7afa203e" providerId="ADAL" clId="{BB521425-4423-47BA-949E-D636A900A1B2}" dt="2023-09-28T07:27:16.646" v="5242" actId="20577"/>
        <pc:sldMkLst>
          <pc:docMk/>
          <pc:sldMk cId="3259014342" sldId="549"/>
        </pc:sldMkLst>
        <pc:spChg chg="mod">
          <ac:chgData name="SIRAPRAPA WATTANAKUL" userId="a117ccaa-e9d5-4973-8c18-e87f7afa203e" providerId="ADAL" clId="{BB521425-4423-47BA-949E-D636A900A1B2}" dt="2023-09-28T07:27:16.646" v="5242" actId="20577"/>
          <ac:spMkLst>
            <pc:docMk/>
            <pc:sldMk cId="3259014342" sldId="549"/>
            <ac:spMk id="3" creationId="{028C746A-21FA-80FF-6168-1CE1E74DA226}"/>
          </ac:spMkLst>
        </pc:spChg>
      </pc:sldChg>
      <pc:sldChg chg="del">
        <pc:chgData name="SIRAPRAPA WATTANAKUL" userId="a117ccaa-e9d5-4973-8c18-e87f7afa203e" providerId="ADAL" clId="{BB521425-4423-47BA-949E-D636A900A1B2}" dt="2023-09-28T07:21:06.778" v="4719" actId="47"/>
        <pc:sldMkLst>
          <pc:docMk/>
          <pc:sldMk cId="3777905465" sldId="568"/>
        </pc:sldMkLst>
      </pc:sldChg>
      <pc:sldChg chg="del">
        <pc:chgData name="SIRAPRAPA WATTANAKUL" userId="a117ccaa-e9d5-4973-8c18-e87f7afa203e" providerId="ADAL" clId="{BB521425-4423-47BA-949E-D636A900A1B2}" dt="2023-09-28T07:21:06.778" v="4719" actId="47"/>
        <pc:sldMkLst>
          <pc:docMk/>
          <pc:sldMk cId="713933181" sldId="569"/>
        </pc:sldMkLst>
      </pc:sldChg>
      <pc:sldChg chg="del">
        <pc:chgData name="SIRAPRAPA WATTANAKUL" userId="a117ccaa-e9d5-4973-8c18-e87f7afa203e" providerId="ADAL" clId="{BB521425-4423-47BA-949E-D636A900A1B2}" dt="2023-09-28T07:21:06.778" v="4719" actId="47"/>
        <pc:sldMkLst>
          <pc:docMk/>
          <pc:sldMk cId="1036547606" sldId="570"/>
        </pc:sldMkLst>
      </pc:sldChg>
      <pc:sldChg chg="del">
        <pc:chgData name="SIRAPRAPA WATTANAKUL" userId="a117ccaa-e9d5-4973-8c18-e87f7afa203e" providerId="ADAL" clId="{BB521425-4423-47BA-949E-D636A900A1B2}" dt="2023-09-28T07:21:06.778" v="4719" actId="47"/>
        <pc:sldMkLst>
          <pc:docMk/>
          <pc:sldMk cId="946489382" sldId="571"/>
        </pc:sldMkLst>
      </pc:sldChg>
      <pc:sldChg chg="del">
        <pc:chgData name="SIRAPRAPA WATTANAKUL" userId="a117ccaa-e9d5-4973-8c18-e87f7afa203e" providerId="ADAL" clId="{BB521425-4423-47BA-949E-D636A900A1B2}" dt="2023-09-28T07:21:06.778" v="4719" actId="47"/>
        <pc:sldMkLst>
          <pc:docMk/>
          <pc:sldMk cId="3876434939" sldId="572"/>
        </pc:sldMkLst>
      </pc:sldChg>
      <pc:sldChg chg="del">
        <pc:chgData name="SIRAPRAPA WATTANAKUL" userId="a117ccaa-e9d5-4973-8c18-e87f7afa203e" providerId="ADAL" clId="{BB521425-4423-47BA-949E-D636A900A1B2}" dt="2023-09-28T07:21:06.778" v="4719" actId="47"/>
        <pc:sldMkLst>
          <pc:docMk/>
          <pc:sldMk cId="3957094328" sldId="573"/>
        </pc:sldMkLst>
      </pc:sldChg>
      <pc:sldChg chg="del">
        <pc:chgData name="SIRAPRAPA WATTANAKUL" userId="a117ccaa-e9d5-4973-8c18-e87f7afa203e" providerId="ADAL" clId="{BB521425-4423-47BA-949E-D636A900A1B2}" dt="2023-09-28T07:21:06.778" v="4719" actId="47"/>
        <pc:sldMkLst>
          <pc:docMk/>
          <pc:sldMk cId="1870860242" sldId="574"/>
        </pc:sldMkLst>
      </pc:sldChg>
      <pc:sldChg chg="del">
        <pc:chgData name="SIRAPRAPA WATTANAKUL" userId="a117ccaa-e9d5-4973-8c18-e87f7afa203e" providerId="ADAL" clId="{BB521425-4423-47BA-949E-D636A900A1B2}" dt="2023-09-28T07:21:06.778" v="4719" actId="47"/>
        <pc:sldMkLst>
          <pc:docMk/>
          <pc:sldMk cId="1759741845" sldId="575"/>
        </pc:sldMkLst>
      </pc:sldChg>
      <pc:sldChg chg="del">
        <pc:chgData name="SIRAPRAPA WATTANAKUL" userId="a117ccaa-e9d5-4973-8c18-e87f7afa203e" providerId="ADAL" clId="{BB521425-4423-47BA-949E-D636A900A1B2}" dt="2023-09-28T07:21:06.778" v="4719" actId="47"/>
        <pc:sldMkLst>
          <pc:docMk/>
          <pc:sldMk cId="415961508" sldId="576"/>
        </pc:sldMkLst>
      </pc:sldChg>
      <pc:sldChg chg="del">
        <pc:chgData name="SIRAPRAPA WATTANAKUL" userId="a117ccaa-e9d5-4973-8c18-e87f7afa203e" providerId="ADAL" clId="{BB521425-4423-47BA-949E-D636A900A1B2}" dt="2023-09-28T07:21:06.778" v="4719" actId="47"/>
        <pc:sldMkLst>
          <pc:docMk/>
          <pc:sldMk cId="1153780750" sldId="578"/>
        </pc:sldMkLst>
      </pc:sldChg>
      <pc:sldChg chg="del">
        <pc:chgData name="SIRAPRAPA WATTANAKUL" userId="a117ccaa-e9d5-4973-8c18-e87f7afa203e" providerId="ADAL" clId="{BB521425-4423-47BA-949E-D636A900A1B2}" dt="2023-09-28T07:21:06.778" v="4719" actId="47"/>
        <pc:sldMkLst>
          <pc:docMk/>
          <pc:sldMk cId="360033464" sldId="579"/>
        </pc:sldMkLst>
      </pc:sldChg>
      <pc:sldChg chg="del">
        <pc:chgData name="SIRAPRAPA WATTANAKUL" userId="a117ccaa-e9d5-4973-8c18-e87f7afa203e" providerId="ADAL" clId="{BB521425-4423-47BA-949E-D636A900A1B2}" dt="2023-09-28T07:21:06.778" v="4719" actId="47"/>
        <pc:sldMkLst>
          <pc:docMk/>
          <pc:sldMk cId="1013894179" sldId="580"/>
        </pc:sldMkLst>
      </pc:sldChg>
      <pc:sldChg chg="del">
        <pc:chgData name="SIRAPRAPA WATTANAKUL" userId="a117ccaa-e9d5-4973-8c18-e87f7afa203e" providerId="ADAL" clId="{BB521425-4423-47BA-949E-D636A900A1B2}" dt="2023-09-28T07:21:06.778" v="4719" actId="47"/>
        <pc:sldMkLst>
          <pc:docMk/>
          <pc:sldMk cId="2108236600" sldId="581"/>
        </pc:sldMkLst>
      </pc:sldChg>
      <pc:sldChg chg="del">
        <pc:chgData name="SIRAPRAPA WATTANAKUL" userId="a117ccaa-e9d5-4973-8c18-e87f7afa203e" providerId="ADAL" clId="{BB521425-4423-47BA-949E-D636A900A1B2}" dt="2023-09-28T07:21:06.778" v="4719" actId="47"/>
        <pc:sldMkLst>
          <pc:docMk/>
          <pc:sldMk cId="636609152" sldId="582"/>
        </pc:sldMkLst>
      </pc:sldChg>
      <pc:sldChg chg="del">
        <pc:chgData name="SIRAPRAPA WATTANAKUL" userId="a117ccaa-e9d5-4973-8c18-e87f7afa203e" providerId="ADAL" clId="{BB521425-4423-47BA-949E-D636A900A1B2}" dt="2023-09-28T04:47:37.612" v="1042" actId="47"/>
        <pc:sldMkLst>
          <pc:docMk/>
          <pc:sldMk cId="2916288042" sldId="583"/>
        </pc:sldMkLst>
      </pc:sldChg>
      <pc:sldChg chg="modSp mod">
        <pc:chgData name="SIRAPRAPA WATTANAKUL" userId="a117ccaa-e9d5-4973-8c18-e87f7afa203e" providerId="ADAL" clId="{BB521425-4423-47BA-949E-D636A900A1B2}" dt="2023-09-28T05:59:05.193" v="1164" actId="20577"/>
        <pc:sldMkLst>
          <pc:docMk/>
          <pc:sldMk cId="2062172594" sldId="584"/>
        </pc:sldMkLst>
        <pc:spChg chg="mod">
          <ac:chgData name="SIRAPRAPA WATTANAKUL" userId="a117ccaa-e9d5-4973-8c18-e87f7afa203e" providerId="ADAL" clId="{BB521425-4423-47BA-949E-D636A900A1B2}" dt="2023-09-28T05:59:05.193" v="1164" actId="20577"/>
          <ac:spMkLst>
            <pc:docMk/>
            <pc:sldMk cId="2062172594" sldId="584"/>
            <ac:spMk id="5" creationId="{D1A760D0-1B10-71FB-042B-494CC2738D87}"/>
          </ac:spMkLst>
        </pc:spChg>
      </pc:sldChg>
      <pc:sldChg chg="del">
        <pc:chgData name="SIRAPRAPA WATTANAKUL" userId="a117ccaa-e9d5-4973-8c18-e87f7afa203e" providerId="ADAL" clId="{BB521425-4423-47BA-949E-D636A900A1B2}" dt="2023-09-28T07:21:06.778" v="4719" actId="47"/>
        <pc:sldMkLst>
          <pc:docMk/>
          <pc:sldMk cId="2478234523" sldId="585"/>
        </pc:sldMkLst>
      </pc:sldChg>
      <pc:sldChg chg="del">
        <pc:chgData name="SIRAPRAPA WATTANAKUL" userId="a117ccaa-e9d5-4973-8c18-e87f7afa203e" providerId="ADAL" clId="{BB521425-4423-47BA-949E-D636A900A1B2}" dt="2023-09-28T07:21:06.778" v="4719" actId="47"/>
        <pc:sldMkLst>
          <pc:docMk/>
          <pc:sldMk cId="615533684" sldId="586"/>
        </pc:sldMkLst>
      </pc:sldChg>
      <pc:sldChg chg="del">
        <pc:chgData name="SIRAPRAPA WATTANAKUL" userId="a117ccaa-e9d5-4973-8c18-e87f7afa203e" providerId="ADAL" clId="{BB521425-4423-47BA-949E-D636A900A1B2}" dt="2023-09-28T07:21:06.778" v="4719" actId="47"/>
        <pc:sldMkLst>
          <pc:docMk/>
          <pc:sldMk cId="2439570537" sldId="587"/>
        </pc:sldMkLst>
      </pc:sldChg>
      <pc:sldChg chg="del">
        <pc:chgData name="SIRAPRAPA WATTANAKUL" userId="a117ccaa-e9d5-4973-8c18-e87f7afa203e" providerId="ADAL" clId="{BB521425-4423-47BA-949E-D636A900A1B2}" dt="2023-09-28T07:21:06.778" v="4719" actId="47"/>
        <pc:sldMkLst>
          <pc:docMk/>
          <pc:sldMk cId="1837308720" sldId="588"/>
        </pc:sldMkLst>
      </pc:sldChg>
      <pc:sldChg chg="del">
        <pc:chgData name="SIRAPRAPA WATTANAKUL" userId="a117ccaa-e9d5-4973-8c18-e87f7afa203e" providerId="ADAL" clId="{BB521425-4423-47BA-949E-D636A900A1B2}" dt="2023-09-28T07:21:06.778" v="4719" actId="47"/>
        <pc:sldMkLst>
          <pc:docMk/>
          <pc:sldMk cId="3495341256" sldId="589"/>
        </pc:sldMkLst>
      </pc:sldChg>
      <pc:sldChg chg="del">
        <pc:chgData name="SIRAPRAPA WATTANAKUL" userId="a117ccaa-e9d5-4973-8c18-e87f7afa203e" providerId="ADAL" clId="{BB521425-4423-47BA-949E-D636A900A1B2}" dt="2023-09-28T07:21:06.778" v="4719" actId="47"/>
        <pc:sldMkLst>
          <pc:docMk/>
          <pc:sldMk cId="423106681" sldId="591"/>
        </pc:sldMkLst>
      </pc:sldChg>
      <pc:sldChg chg="del">
        <pc:chgData name="SIRAPRAPA WATTANAKUL" userId="a117ccaa-e9d5-4973-8c18-e87f7afa203e" providerId="ADAL" clId="{BB521425-4423-47BA-949E-D636A900A1B2}" dt="2023-09-28T07:21:06.778" v="4719" actId="47"/>
        <pc:sldMkLst>
          <pc:docMk/>
          <pc:sldMk cId="4272141761" sldId="592"/>
        </pc:sldMkLst>
      </pc:sldChg>
      <pc:sldChg chg="del">
        <pc:chgData name="SIRAPRAPA WATTANAKUL" userId="a117ccaa-e9d5-4973-8c18-e87f7afa203e" providerId="ADAL" clId="{BB521425-4423-47BA-949E-D636A900A1B2}" dt="2023-09-28T07:21:06.778" v="4719" actId="47"/>
        <pc:sldMkLst>
          <pc:docMk/>
          <pc:sldMk cId="4200721364" sldId="594"/>
        </pc:sldMkLst>
      </pc:sldChg>
      <pc:sldChg chg="del">
        <pc:chgData name="SIRAPRAPA WATTANAKUL" userId="a117ccaa-e9d5-4973-8c18-e87f7afa203e" providerId="ADAL" clId="{BB521425-4423-47BA-949E-D636A900A1B2}" dt="2023-09-28T07:21:06.778" v="4719" actId="47"/>
        <pc:sldMkLst>
          <pc:docMk/>
          <pc:sldMk cId="3045125109" sldId="595"/>
        </pc:sldMkLst>
      </pc:sldChg>
      <pc:sldChg chg="del">
        <pc:chgData name="SIRAPRAPA WATTANAKUL" userId="a117ccaa-e9d5-4973-8c18-e87f7afa203e" providerId="ADAL" clId="{BB521425-4423-47BA-949E-D636A900A1B2}" dt="2023-09-28T07:21:06.778" v="4719" actId="47"/>
        <pc:sldMkLst>
          <pc:docMk/>
          <pc:sldMk cId="2900597302" sldId="596"/>
        </pc:sldMkLst>
      </pc:sldChg>
      <pc:sldChg chg="del">
        <pc:chgData name="SIRAPRAPA WATTANAKUL" userId="a117ccaa-e9d5-4973-8c18-e87f7afa203e" providerId="ADAL" clId="{BB521425-4423-47BA-949E-D636A900A1B2}" dt="2023-09-28T07:21:06.778" v="4719" actId="47"/>
        <pc:sldMkLst>
          <pc:docMk/>
          <pc:sldMk cId="4197556304" sldId="597"/>
        </pc:sldMkLst>
      </pc:sldChg>
      <pc:sldChg chg="modSp mod">
        <pc:chgData name="SIRAPRAPA WATTANAKUL" userId="a117ccaa-e9d5-4973-8c18-e87f7afa203e" providerId="ADAL" clId="{BB521425-4423-47BA-949E-D636A900A1B2}" dt="2023-09-28T10:23:16.190" v="5416" actId="6549"/>
        <pc:sldMkLst>
          <pc:docMk/>
          <pc:sldMk cId="700841182" sldId="598"/>
        </pc:sldMkLst>
        <pc:spChg chg="mod">
          <ac:chgData name="SIRAPRAPA WATTANAKUL" userId="a117ccaa-e9d5-4973-8c18-e87f7afa203e" providerId="ADAL" clId="{BB521425-4423-47BA-949E-D636A900A1B2}" dt="2023-09-28T07:24:04.096" v="4985" actId="20577"/>
          <ac:spMkLst>
            <pc:docMk/>
            <pc:sldMk cId="700841182" sldId="598"/>
            <ac:spMk id="2" creationId="{85592887-1972-E37C-2501-2AEE6F30CA6C}"/>
          </ac:spMkLst>
        </pc:spChg>
        <pc:spChg chg="mod">
          <ac:chgData name="SIRAPRAPA WATTANAKUL" userId="a117ccaa-e9d5-4973-8c18-e87f7afa203e" providerId="ADAL" clId="{BB521425-4423-47BA-949E-D636A900A1B2}" dt="2023-09-28T10:23:16.190" v="5416" actId="6549"/>
          <ac:spMkLst>
            <pc:docMk/>
            <pc:sldMk cId="700841182" sldId="598"/>
            <ac:spMk id="3" creationId="{CE4837DE-7525-2E82-04C3-BFBC7869B525}"/>
          </ac:spMkLst>
        </pc:spChg>
      </pc:sldChg>
      <pc:sldChg chg="del">
        <pc:chgData name="SIRAPRAPA WATTANAKUL" userId="a117ccaa-e9d5-4973-8c18-e87f7afa203e" providerId="ADAL" clId="{BB521425-4423-47BA-949E-D636A900A1B2}" dt="2023-09-28T07:21:06.778" v="4719" actId="47"/>
        <pc:sldMkLst>
          <pc:docMk/>
          <pc:sldMk cId="902043217" sldId="599"/>
        </pc:sldMkLst>
      </pc:sldChg>
      <pc:sldChg chg="addSp delSp modSp new del mod ord modClrScheme chgLayout">
        <pc:chgData name="SIRAPRAPA WATTANAKUL" userId="a117ccaa-e9d5-4973-8c18-e87f7afa203e" providerId="ADAL" clId="{BB521425-4423-47BA-949E-D636A900A1B2}" dt="2023-09-28T07:21:40.550" v="4724" actId="47"/>
        <pc:sldMkLst>
          <pc:docMk/>
          <pc:sldMk cId="3041807607" sldId="600"/>
        </pc:sldMkLst>
        <pc:spChg chg="del mod ord">
          <ac:chgData name="SIRAPRAPA WATTANAKUL" userId="a117ccaa-e9d5-4973-8c18-e87f7afa203e" providerId="ADAL" clId="{BB521425-4423-47BA-949E-D636A900A1B2}" dt="2023-09-26T05:03:00.031" v="1" actId="700"/>
          <ac:spMkLst>
            <pc:docMk/>
            <pc:sldMk cId="3041807607" sldId="600"/>
            <ac:spMk id="2" creationId="{8C73B726-DF89-E426-DC0D-2FA4BB443E76}"/>
          </ac:spMkLst>
        </pc:spChg>
        <pc:spChg chg="del mod ord">
          <ac:chgData name="SIRAPRAPA WATTANAKUL" userId="a117ccaa-e9d5-4973-8c18-e87f7afa203e" providerId="ADAL" clId="{BB521425-4423-47BA-949E-D636A900A1B2}" dt="2023-09-26T05:03:00.031" v="1" actId="700"/>
          <ac:spMkLst>
            <pc:docMk/>
            <pc:sldMk cId="3041807607" sldId="600"/>
            <ac:spMk id="3" creationId="{0448BDC8-D7E2-C382-D0D4-B5104764F5FE}"/>
          </ac:spMkLst>
        </pc:spChg>
        <pc:spChg chg="mod ord">
          <ac:chgData name="SIRAPRAPA WATTANAKUL" userId="a117ccaa-e9d5-4973-8c18-e87f7afa203e" providerId="ADAL" clId="{BB521425-4423-47BA-949E-D636A900A1B2}" dt="2023-09-26T05:03:00.031" v="1" actId="700"/>
          <ac:spMkLst>
            <pc:docMk/>
            <pc:sldMk cId="3041807607" sldId="600"/>
            <ac:spMk id="4" creationId="{99E2E011-6DC9-4453-604D-390E985A09A2}"/>
          </ac:spMkLst>
        </pc:spChg>
        <pc:spChg chg="add mod ord">
          <ac:chgData name="SIRAPRAPA WATTANAKUL" userId="a117ccaa-e9d5-4973-8c18-e87f7afa203e" providerId="ADAL" clId="{BB521425-4423-47BA-949E-D636A900A1B2}" dt="2023-09-26T05:03:20.127" v="8" actId="404"/>
          <ac:spMkLst>
            <pc:docMk/>
            <pc:sldMk cId="3041807607" sldId="600"/>
            <ac:spMk id="5" creationId="{2572C8A2-695F-BA99-BA94-CB8F1DD59DB7}"/>
          </ac:spMkLst>
        </pc:spChg>
        <pc:spChg chg="add mod ord">
          <ac:chgData name="SIRAPRAPA WATTANAKUL" userId="a117ccaa-e9d5-4973-8c18-e87f7afa203e" providerId="ADAL" clId="{BB521425-4423-47BA-949E-D636A900A1B2}" dt="2023-09-26T05:32:12.435" v="694" actId="20577"/>
          <ac:spMkLst>
            <pc:docMk/>
            <pc:sldMk cId="3041807607" sldId="600"/>
            <ac:spMk id="6" creationId="{A46062B1-3A60-7ECC-8F7B-E10D65C17361}"/>
          </ac:spMkLst>
        </pc:spChg>
        <pc:spChg chg="add del">
          <ac:chgData name="SIRAPRAPA WATTANAKUL" userId="a117ccaa-e9d5-4973-8c18-e87f7afa203e" providerId="ADAL" clId="{BB521425-4423-47BA-949E-D636A900A1B2}" dt="2023-09-26T05:12:28.453" v="375"/>
          <ac:spMkLst>
            <pc:docMk/>
            <pc:sldMk cId="3041807607" sldId="600"/>
            <ac:spMk id="7" creationId="{2B398AF1-5FBD-2F2D-D239-39F2475F9C25}"/>
          </ac:spMkLst>
        </pc:spChg>
      </pc:sldChg>
      <pc:sldChg chg="add ord">
        <pc:chgData name="SIRAPRAPA WATTANAKUL" userId="a117ccaa-e9d5-4973-8c18-e87f7afa203e" providerId="ADAL" clId="{BB521425-4423-47BA-949E-D636A900A1B2}" dt="2023-09-28T04:47:39.706" v="1044"/>
        <pc:sldMkLst>
          <pc:docMk/>
          <pc:sldMk cId="2526990648" sldId="601"/>
        </pc:sldMkLst>
      </pc:sldChg>
      <pc:sldChg chg="addSp delSp modSp new mod">
        <pc:chgData name="SIRAPRAPA WATTANAKUL" userId="a117ccaa-e9d5-4973-8c18-e87f7afa203e" providerId="ADAL" clId="{BB521425-4423-47BA-949E-D636A900A1B2}" dt="2023-09-28T04:47:01.094" v="1041" actId="5793"/>
        <pc:sldMkLst>
          <pc:docMk/>
          <pc:sldMk cId="791066912" sldId="602"/>
        </pc:sldMkLst>
        <pc:spChg chg="mod">
          <ac:chgData name="SIRAPRAPA WATTANAKUL" userId="a117ccaa-e9d5-4973-8c18-e87f7afa203e" providerId="ADAL" clId="{BB521425-4423-47BA-949E-D636A900A1B2}" dt="2023-09-28T04:38:18.169" v="750" actId="20577"/>
          <ac:spMkLst>
            <pc:docMk/>
            <pc:sldMk cId="791066912" sldId="602"/>
            <ac:spMk id="2" creationId="{9A280F70-F315-994C-9C6E-668B53B19FFD}"/>
          </ac:spMkLst>
        </pc:spChg>
        <pc:spChg chg="add del mod">
          <ac:chgData name="SIRAPRAPA WATTANAKUL" userId="a117ccaa-e9d5-4973-8c18-e87f7afa203e" providerId="ADAL" clId="{BB521425-4423-47BA-949E-D636A900A1B2}" dt="2023-09-28T04:45:54.508" v="932" actId="27636"/>
          <ac:spMkLst>
            <pc:docMk/>
            <pc:sldMk cId="791066912" sldId="602"/>
            <ac:spMk id="3" creationId="{7891D6A3-D1E1-7134-DC6B-C905A0CC76B4}"/>
          </ac:spMkLst>
        </pc:spChg>
        <pc:spChg chg="mod">
          <ac:chgData name="SIRAPRAPA WATTANAKUL" userId="a117ccaa-e9d5-4973-8c18-e87f7afa203e" providerId="ADAL" clId="{BB521425-4423-47BA-949E-D636A900A1B2}" dt="2023-09-28T04:45:40.103" v="902" actId="1076"/>
          <ac:spMkLst>
            <pc:docMk/>
            <pc:sldMk cId="791066912" sldId="602"/>
            <ac:spMk id="4" creationId="{5D9A77D1-BA13-6BFC-5E95-728063E07F1E}"/>
          </ac:spMkLst>
        </pc:spChg>
        <pc:spChg chg="add mod">
          <ac:chgData name="SIRAPRAPA WATTANAKUL" userId="a117ccaa-e9d5-4973-8c18-e87f7afa203e" providerId="ADAL" clId="{BB521425-4423-47BA-949E-D636A900A1B2}" dt="2023-09-28T04:42:53.520" v="761" actId="13822"/>
          <ac:spMkLst>
            <pc:docMk/>
            <pc:sldMk cId="791066912" sldId="602"/>
            <ac:spMk id="7" creationId="{EC527923-F8D0-051E-5005-BD405516A724}"/>
          </ac:spMkLst>
        </pc:spChg>
        <pc:spChg chg="add mod">
          <ac:chgData name="SIRAPRAPA WATTANAKUL" userId="a117ccaa-e9d5-4973-8c18-e87f7afa203e" providerId="ADAL" clId="{BB521425-4423-47BA-949E-D636A900A1B2}" dt="2023-09-28T04:47:01.094" v="1041" actId="5793"/>
          <ac:spMkLst>
            <pc:docMk/>
            <pc:sldMk cId="791066912" sldId="602"/>
            <ac:spMk id="8" creationId="{C17FB489-6E75-FDF8-4359-23F940BB776B}"/>
          </ac:spMkLst>
        </pc:spChg>
        <pc:graphicFrameChg chg="add del mod">
          <ac:chgData name="SIRAPRAPA WATTANAKUL" userId="a117ccaa-e9d5-4973-8c18-e87f7afa203e" providerId="ADAL" clId="{BB521425-4423-47BA-949E-D636A900A1B2}" dt="2023-09-28T04:42:14.289" v="752"/>
          <ac:graphicFrameMkLst>
            <pc:docMk/>
            <pc:sldMk cId="791066912" sldId="602"/>
            <ac:graphicFrameMk id="5" creationId="{D02FD16A-2222-A4EF-2A20-2E2600C1AF61}"/>
          </ac:graphicFrameMkLst>
        </pc:graphicFrameChg>
      </pc:sldChg>
      <pc:sldChg chg="modSp new mod">
        <pc:chgData name="SIRAPRAPA WATTANAKUL" userId="a117ccaa-e9d5-4973-8c18-e87f7afa203e" providerId="ADAL" clId="{BB521425-4423-47BA-949E-D636A900A1B2}" dt="2023-09-28T04:50:59.743" v="1155" actId="20577"/>
        <pc:sldMkLst>
          <pc:docMk/>
          <pc:sldMk cId="1065233200" sldId="603"/>
        </pc:sldMkLst>
        <pc:spChg chg="mod">
          <ac:chgData name="SIRAPRAPA WATTANAKUL" userId="a117ccaa-e9d5-4973-8c18-e87f7afa203e" providerId="ADAL" clId="{BB521425-4423-47BA-949E-D636A900A1B2}" dt="2023-09-28T04:50:59.743" v="1155" actId="20577"/>
          <ac:spMkLst>
            <pc:docMk/>
            <pc:sldMk cId="1065233200" sldId="603"/>
            <ac:spMk id="4" creationId="{E944A052-045C-4C1B-61C7-1FCEB81C455E}"/>
          </ac:spMkLst>
        </pc:spChg>
      </pc:sldChg>
      <pc:sldChg chg="add">
        <pc:chgData name="SIRAPRAPA WATTANAKUL" userId="a117ccaa-e9d5-4973-8c18-e87f7afa203e" providerId="ADAL" clId="{BB521425-4423-47BA-949E-D636A900A1B2}" dt="2023-09-28T05:58:57.389" v="1156"/>
        <pc:sldMkLst>
          <pc:docMk/>
          <pc:sldMk cId="2950547287" sldId="1255"/>
        </pc:sldMkLst>
      </pc:sldChg>
      <pc:sldChg chg="addSp modSp new mod">
        <pc:chgData name="SIRAPRAPA WATTANAKUL" userId="a117ccaa-e9d5-4973-8c18-e87f7afa203e" providerId="ADAL" clId="{BB521425-4423-47BA-949E-D636A900A1B2}" dt="2023-09-28T06:06:59.284" v="1517" actId="20577"/>
        <pc:sldMkLst>
          <pc:docMk/>
          <pc:sldMk cId="1713946460" sldId="1256"/>
        </pc:sldMkLst>
        <pc:spChg chg="mod">
          <ac:chgData name="SIRAPRAPA WATTANAKUL" userId="a117ccaa-e9d5-4973-8c18-e87f7afa203e" providerId="ADAL" clId="{BB521425-4423-47BA-949E-D636A900A1B2}" dt="2023-09-28T06:00:49.980" v="1200" actId="20577"/>
          <ac:spMkLst>
            <pc:docMk/>
            <pc:sldMk cId="1713946460" sldId="1256"/>
            <ac:spMk id="2" creationId="{F09FA0F6-3275-707E-4927-70954E54264B}"/>
          </ac:spMkLst>
        </pc:spChg>
        <pc:spChg chg="mod">
          <ac:chgData name="SIRAPRAPA WATTANAKUL" userId="a117ccaa-e9d5-4973-8c18-e87f7afa203e" providerId="ADAL" clId="{BB521425-4423-47BA-949E-D636A900A1B2}" dt="2023-09-28T06:06:59.284" v="1517" actId="20577"/>
          <ac:spMkLst>
            <pc:docMk/>
            <pc:sldMk cId="1713946460" sldId="1256"/>
            <ac:spMk id="3" creationId="{F2971A3F-FA8D-5514-8A87-4CF2AF0EB50E}"/>
          </ac:spMkLst>
        </pc:spChg>
        <pc:spChg chg="add mod">
          <ac:chgData name="SIRAPRAPA WATTANAKUL" userId="a117ccaa-e9d5-4973-8c18-e87f7afa203e" providerId="ADAL" clId="{BB521425-4423-47BA-949E-D636A900A1B2}" dt="2023-09-28T06:01:01.159" v="1203" actId="404"/>
          <ac:spMkLst>
            <pc:docMk/>
            <pc:sldMk cId="1713946460" sldId="1256"/>
            <ac:spMk id="6" creationId="{2D1EC703-E26A-AA29-B96C-6136932BB203}"/>
          </ac:spMkLst>
        </pc:spChg>
        <pc:picChg chg="add mod">
          <ac:chgData name="SIRAPRAPA WATTANAKUL" userId="a117ccaa-e9d5-4973-8c18-e87f7afa203e" providerId="ADAL" clId="{BB521425-4423-47BA-949E-D636A900A1B2}" dt="2023-09-28T06:02:21.747" v="1245" actId="1076"/>
          <ac:picMkLst>
            <pc:docMk/>
            <pc:sldMk cId="1713946460" sldId="1256"/>
            <ac:picMk id="3074" creationId="{B7B84ED5-8C10-4849-A888-4804555D1CCF}"/>
          </ac:picMkLst>
        </pc:picChg>
      </pc:sldChg>
      <pc:sldChg chg="addSp modSp new mod">
        <pc:chgData name="SIRAPRAPA WATTANAKUL" userId="a117ccaa-e9d5-4973-8c18-e87f7afa203e" providerId="ADAL" clId="{BB521425-4423-47BA-949E-D636A900A1B2}" dt="2023-09-28T06:28:31.820" v="2317" actId="207"/>
        <pc:sldMkLst>
          <pc:docMk/>
          <pc:sldMk cId="1459475911" sldId="1257"/>
        </pc:sldMkLst>
        <pc:spChg chg="mod">
          <ac:chgData name="SIRAPRAPA WATTANAKUL" userId="a117ccaa-e9d5-4973-8c18-e87f7afa203e" providerId="ADAL" clId="{BB521425-4423-47BA-949E-D636A900A1B2}" dt="2023-09-28T06:03:28.065" v="1313" actId="20577"/>
          <ac:spMkLst>
            <pc:docMk/>
            <pc:sldMk cId="1459475911" sldId="1257"/>
            <ac:spMk id="2" creationId="{C3FD8049-FA38-1FB2-47E8-3ECC27AD072B}"/>
          </ac:spMkLst>
        </pc:spChg>
        <pc:spChg chg="mod">
          <ac:chgData name="SIRAPRAPA WATTANAKUL" userId="a117ccaa-e9d5-4973-8c18-e87f7afa203e" providerId="ADAL" clId="{BB521425-4423-47BA-949E-D636A900A1B2}" dt="2023-09-28T06:28:31.820" v="2317" actId="207"/>
          <ac:spMkLst>
            <pc:docMk/>
            <pc:sldMk cId="1459475911" sldId="1257"/>
            <ac:spMk id="3" creationId="{B4ED797F-D2E3-1280-FC7D-F705C7682EB4}"/>
          </ac:spMkLst>
        </pc:spChg>
        <pc:spChg chg="add mod">
          <ac:chgData name="SIRAPRAPA WATTANAKUL" userId="a117ccaa-e9d5-4973-8c18-e87f7afa203e" providerId="ADAL" clId="{BB521425-4423-47BA-949E-D636A900A1B2}" dt="2023-09-28T06:06:21.498" v="1492" actId="1076"/>
          <ac:spMkLst>
            <pc:docMk/>
            <pc:sldMk cId="1459475911" sldId="1257"/>
            <ac:spMk id="6" creationId="{EFE11D00-C4DE-91F3-144F-8EA562A41328}"/>
          </ac:spMkLst>
        </pc:spChg>
        <pc:picChg chg="add mod">
          <ac:chgData name="SIRAPRAPA WATTANAKUL" userId="a117ccaa-e9d5-4973-8c18-e87f7afa203e" providerId="ADAL" clId="{BB521425-4423-47BA-949E-D636A900A1B2}" dt="2023-09-28T06:06:44.883" v="1498" actId="1076"/>
          <ac:picMkLst>
            <pc:docMk/>
            <pc:sldMk cId="1459475911" sldId="1257"/>
            <ac:picMk id="4098" creationId="{B65C5D2E-DD79-3DAF-A599-7570B14259BE}"/>
          </ac:picMkLst>
        </pc:picChg>
      </pc:sldChg>
      <pc:sldChg chg="addSp delSp modSp new mod">
        <pc:chgData name="SIRAPRAPA WATTANAKUL" userId="a117ccaa-e9d5-4973-8c18-e87f7afa203e" providerId="ADAL" clId="{BB521425-4423-47BA-949E-D636A900A1B2}" dt="2023-09-28T06:29:25.305" v="2352" actId="20577"/>
        <pc:sldMkLst>
          <pc:docMk/>
          <pc:sldMk cId="3568973774" sldId="1258"/>
        </pc:sldMkLst>
        <pc:spChg chg="mod">
          <ac:chgData name="SIRAPRAPA WATTANAKUL" userId="a117ccaa-e9d5-4973-8c18-e87f7afa203e" providerId="ADAL" clId="{BB521425-4423-47BA-949E-D636A900A1B2}" dt="2023-09-28T06:12:27.778" v="1607" actId="20577"/>
          <ac:spMkLst>
            <pc:docMk/>
            <pc:sldMk cId="3568973774" sldId="1258"/>
            <ac:spMk id="2" creationId="{91B77287-4F15-ACDF-49B4-CD6A4CCEA8F4}"/>
          </ac:spMkLst>
        </pc:spChg>
        <pc:spChg chg="add del mod">
          <ac:chgData name="SIRAPRAPA WATTANAKUL" userId="a117ccaa-e9d5-4973-8c18-e87f7afa203e" providerId="ADAL" clId="{BB521425-4423-47BA-949E-D636A900A1B2}" dt="2023-09-28T06:29:25.305" v="2352" actId="20577"/>
          <ac:spMkLst>
            <pc:docMk/>
            <pc:sldMk cId="3568973774" sldId="1258"/>
            <ac:spMk id="3" creationId="{36D7A842-64EE-2A51-A2D5-76EFC51927BD}"/>
          </ac:spMkLst>
        </pc:spChg>
        <pc:spChg chg="add mod">
          <ac:chgData name="SIRAPRAPA WATTANAKUL" userId="a117ccaa-e9d5-4973-8c18-e87f7afa203e" providerId="ADAL" clId="{BB521425-4423-47BA-949E-D636A900A1B2}" dt="2023-09-28T06:18:34.758" v="1996" actId="13822"/>
          <ac:spMkLst>
            <pc:docMk/>
            <pc:sldMk cId="3568973774" sldId="1258"/>
            <ac:spMk id="6" creationId="{503CA50E-9CD5-9782-EE8C-152A6048AF96}"/>
          </ac:spMkLst>
        </pc:spChg>
        <pc:spChg chg="add del mod">
          <ac:chgData name="SIRAPRAPA WATTANAKUL" userId="a117ccaa-e9d5-4973-8c18-e87f7afa203e" providerId="ADAL" clId="{BB521425-4423-47BA-949E-D636A900A1B2}" dt="2023-09-28T06:13:51.052" v="1614"/>
          <ac:spMkLst>
            <pc:docMk/>
            <pc:sldMk cId="3568973774" sldId="1258"/>
            <ac:spMk id="7" creationId="{232175F2-EA73-D8F5-E3A9-8A4A46D288FF}"/>
          </ac:spMkLst>
        </pc:spChg>
        <pc:spChg chg="add del mod">
          <ac:chgData name="SIRAPRAPA WATTANAKUL" userId="a117ccaa-e9d5-4973-8c18-e87f7afa203e" providerId="ADAL" clId="{BB521425-4423-47BA-949E-D636A900A1B2}" dt="2023-09-28T06:13:57.647" v="1619"/>
          <ac:spMkLst>
            <pc:docMk/>
            <pc:sldMk cId="3568973774" sldId="1258"/>
            <ac:spMk id="8" creationId="{BD378709-DBC7-06D9-DDD5-684378F8085E}"/>
          </ac:spMkLst>
        </pc:spChg>
      </pc:sldChg>
      <pc:sldChg chg="modSp add mod">
        <pc:chgData name="SIRAPRAPA WATTANAKUL" userId="a117ccaa-e9d5-4973-8c18-e87f7afa203e" providerId="ADAL" clId="{BB521425-4423-47BA-949E-D636A900A1B2}" dt="2023-09-28T06:12:21.175" v="1591" actId="20577"/>
        <pc:sldMkLst>
          <pc:docMk/>
          <pc:sldMk cId="4017770681" sldId="1259"/>
        </pc:sldMkLst>
        <pc:spChg chg="mod">
          <ac:chgData name="SIRAPRAPA WATTANAKUL" userId="a117ccaa-e9d5-4973-8c18-e87f7afa203e" providerId="ADAL" clId="{BB521425-4423-47BA-949E-D636A900A1B2}" dt="2023-09-28T06:12:21.175" v="1591" actId="20577"/>
          <ac:spMkLst>
            <pc:docMk/>
            <pc:sldMk cId="4017770681" sldId="1259"/>
            <ac:spMk id="5" creationId="{D1A760D0-1B10-71FB-042B-494CC2738D87}"/>
          </ac:spMkLst>
        </pc:spChg>
      </pc:sldChg>
      <pc:sldChg chg="addSp delSp modSp add mod">
        <pc:chgData name="SIRAPRAPA WATTANAKUL" userId="a117ccaa-e9d5-4973-8c18-e87f7afa203e" providerId="ADAL" clId="{BB521425-4423-47BA-949E-D636A900A1B2}" dt="2023-09-28T06:28:17.470" v="2315" actId="207"/>
        <pc:sldMkLst>
          <pc:docMk/>
          <pc:sldMk cId="548104165" sldId="1260"/>
        </pc:sldMkLst>
        <pc:spChg chg="mod">
          <ac:chgData name="SIRAPRAPA WATTANAKUL" userId="a117ccaa-e9d5-4973-8c18-e87f7afa203e" providerId="ADAL" clId="{BB521425-4423-47BA-949E-D636A900A1B2}" dt="2023-09-28T06:28:17.470" v="2315" actId="207"/>
          <ac:spMkLst>
            <pc:docMk/>
            <pc:sldMk cId="548104165" sldId="1260"/>
            <ac:spMk id="3" creationId="{36D7A842-64EE-2A51-A2D5-76EFC51927BD}"/>
          </ac:spMkLst>
        </pc:spChg>
        <pc:spChg chg="add del">
          <ac:chgData name="SIRAPRAPA WATTANAKUL" userId="a117ccaa-e9d5-4973-8c18-e87f7afa203e" providerId="ADAL" clId="{BB521425-4423-47BA-949E-D636A900A1B2}" dt="2023-09-28T06:28:08.442" v="2309"/>
          <ac:spMkLst>
            <pc:docMk/>
            <pc:sldMk cId="548104165" sldId="1260"/>
            <ac:spMk id="5" creationId="{15F72125-A900-704D-BBBD-04B681D84F88}"/>
          </ac:spMkLst>
        </pc:spChg>
      </pc:sldChg>
      <pc:sldChg chg="addSp modSp new mod">
        <pc:chgData name="SIRAPRAPA WATTANAKUL" userId="a117ccaa-e9d5-4973-8c18-e87f7afa203e" providerId="ADAL" clId="{BB521425-4423-47BA-949E-D636A900A1B2}" dt="2023-09-28T06:46:56.184" v="3208" actId="20577"/>
        <pc:sldMkLst>
          <pc:docMk/>
          <pc:sldMk cId="3865734551" sldId="1261"/>
        </pc:sldMkLst>
        <pc:spChg chg="mod">
          <ac:chgData name="SIRAPRAPA WATTANAKUL" userId="a117ccaa-e9d5-4973-8c18-e87f7afa203e" providerId="ADAL" clId="{BB521425-4423-47BA-949E-D636A900A1B2}" dt="2023-09-28T06:27:00.144" v="2305" actId="20577"/>
          <ac:spMkLst>
            <pc:docMk/>
            <pc:sldMk cId="3865734551" sldId="1261"/>
            <ac:spMk id="2" creationId="{A595CC69-F1BA-A6E1-C954-DC0E66F6D5C6}"/>
          </ac:spMkLst>
        </pc:spChg>
        <pc:spChg chg="mod">
          <ac:chgData name="SIRAPRAPA WATTANAKUL" userId="a117ccaa-e9d5-4973-8c18-e87f7afa203e" providerId="ADAL" clId="{BB521425-4423-47BA-949E-D636A900A1B2}" dt="2023-09-28T06:46:56.184" v="3208" actId="20577"/>
          <ac:spMkLst>
            <pc:docMk/>
            <pc:sldMk cId="3865734551" sldId="1261"/>
            <ac:spMk id="3" creationId="{13893775-E667-2B9C-0B8B-56280C29B15B}"/>
          </ac:spMkLst>
        </pc:spChg>
        <pc:spChg chg="add mod">
          <ac:chgData name="SIRAPRAPA WATTANAKUL" userId="a117ccaa-e9d5-4973-8c18-e87f7afa203e" providerId="ADAL" clId="{BB521425-4423-47BA-949E-D636A900A1B2}" dt="2023-09-28T06:41:41.769" v="2827" actId="313"/>
          <ac:spMkLst>
            <pc:docMk/>
            <pc:sldMk cId="3865734551" sldId="1261"/>
            <ac:spMk id="6" creationId="{DAD25843-FC09-2C7D-C3A5-CAD8182B08C4}"/>
          </ac:spMkLst>
        </pc:spChg>
      </pc:sldChg>
      <pc:sldChg chg="addSp delSp modSp new mod">
        <pc:chgData name="SIRAPRAPA WATTANAKUL" userId="a117ccaa-e9d5-4973-8c18-e87f7afa203e" providerId="ADAL" clId="{BB521425-4423-47BA-949E-D636A900A1B2}" dt="2023-09-28T06:38:24.205" v="2756" actId="207"/>
        <pc:sldMkLst>
          <pc:docMk/>
          <pc:sldMk cId="1934649288" sldId="1262"/>
        </pc:sldMkLst>
        <pc:spChg chg="mod">
          <ac:chgData name="SIRAPRAPA WATTANAKUL" userId="a117ccaa-e9d5-4973-8c18-e87f7afa203e" providerId="ADAL" clId="{BB521425-4423-47BA-949E-D636A900A1B2}" dt="2023-09-28T06:30:42.903" v="2373" actId="20577"/>
          <ac:spMkLst>
            <pc:docMk/>
            <pc:sldMk cId="1934649288" sldId="1262"/>
            <ac:spMk id="2" creationId="{F45CAAB7-5F90-9909-C585-D77668F93A59}"/>
          </ac:spMkLst>
        </pc:spChg>
        <pc:spChg chg="mod">
          <ac:chgData name="SIRAPRAPA WATTANAKUL" userId="a117ccaa-e9d5-4973-8c18-e87f7afa203e" providerId="ADAL" clId="{BB521425-4423-47BA-949E-D636A900A1B2}" dt="2023-09-28T06:38:24.205" v="2756" actId="207"/>
          <ac:spMkLst>
            <pc:docMk/>
            <pc:sldMk cId="1934649288" sldId="1262"/>
            <ac:spMk id="3" creationId="{8ADB90C3-CC58-6162-AA0E-CAF4666EC8B3}"/>
          </ac:spMkLst>
        </pc:spChg>
        <pc:spChg chg="add del">
          <ac:chgData name="SIRAPRAPA WATTANAKUL" userId="a117ccaa-e9d5-4973-8c18-e87f7afa203e" providerId="ADAL" clId="{BB521425-4423-47BA-949E-D636A900A1B2}" dt="2023-09-28T06:31:54.273" v="2388"/>
          <ac:spMkLst>
            <pc:docMk/>
            <pc:sldMk cId="1934649288" sldId="1262"/>
            <ac:spMk id="7" creationId="{BB0D7661-A9F1-FEA9-85F0-2F1F3C47EEA0}"/>
          </ac:spMkLst>
        </pc:spChg>
        <pc:picChg chg="add mod modCrop">
          <ac:chgData name="SIRAPRAPA WATTANAKUL" userId="a117ccaa-e9d5-4973-8c18-e87f7afa203e" providerId="ADAL" clId="{BB521425-4423-47BA-949E-D636A900A1B2}" dt="2023-09-28T06:33:31.908" v="2430" actId="14100"/>
          <ac:picMkLst>
            <pc:docMk/>
            <pc:sldMk cId="1934649288" sldId="1262"/>
            <ac:picMk id="6" creationId="{BE0BE25B-6A34-1094-9E2F-3CA76CBF38E7}"/>
          </ac:picMkLst>
        </pc:picChg>
      </pc:sldChg>
      <pc:sldChg chg="addSp delSp modSp new mod">
        <pc:chgData name="SIRAPRAPA WATTANAKUL" userId="a117ccaa-e9d5-4973-8c18-e87f7afa203e" providerId="ADAL" clId="{BB521425-4423-47BA-949E-D636A900A1B2}" dt="2023-09-28T06:40:46.681" v="2818" actId="207"/>
        <pc:sldMkLst>
          <pc:docMk/>
          <pc:sldMk cId="2820680430" sldId="1263"/>
        </pc:sldMkLst>
        <pc:spChg chg="mod">
          <ac:chgData name="SIRAPRAPA WATTANAKUL" userId="a117ccaa-e9d5-4973-8c18-e87f7afa203e" providerId="ADAL" clId="{BB521425-4423-47BA-949E-D636A900A1B2}" dt="2023-09-28T06:39:00.362" v="2788" actId="20577"/>
          <ac:spMkLst>
            <pc:docMk/>
            <pc:sldMk cId="2820680430" sldId="1263"/>
            <ac:spMk id="2" creationId="{F8474049-4416-5135-83BB-D0B3CABA31F9}"/>
          </ac:spMkLst>
        </pc:spChg>
        <pc:spChg chg="add del mod">
          <ac:chgData name="SIRAPRAPA WATTANAKUL" userId="a117ccaa-e9d5-4973-8c18-e87f7afa203e" providerId="ADAL" clId="{BB521425-4423-47BA-949E-D636A900A1B2}" dt="2023-09-28T06:40:46.681" v="2818" actId="207"/>
          <ac:spMkLst>
            <pc:docMk/>
            <pc:sldMk cId="2820680430" sldId="1263"/>
            <ac:spMk id="3" creationId="{2593B27D-00A1-7E9E-F46E-0D6C2CD4CE32}"/>
          </ac:spMkLst>
        </pc:spChg>
        <pc:spChg chg="add del mod">
          <ac:chgData name="SIRAPRAPA WATTANAKUL" userId="a117ccaa-e9d5-4973-8c18-e87f7afa203e" providerId="ADAL" clId="{BB521425-4423-47BA-949E-D636A900A1B2}" dt="2023-09-28T06:38:46.528" v="2769"/>
          <ac:spMkLst>
            <pc:docMk/>
            <pc:sldMk cId="2820680430" sldId="1263"/>
            <ac:spMk id="5" creationId="{475A724C-FD4D-53F9-E379-3D526DF83476}"/>
          </ac:spMkLst>
        </pc:spChg>
      </pc:sldChg>
      <pc:sldChg chg="modSp add mod">
        <pc:chgData name="SIRAPRAPA WATTANAKUL" userId="a117ccaa-e9d5-4973-8c18-e87f7afa203e" providerId="ADAL" clId="{BB521425-4423-47BA-949E-D636A900A1B2}" dt="2023-09-28T06:52:44.432" v="3677" actId="20577"/>
        <pc:sldMkLst>
          <pc:docMk/>
          <pc:sldMk cId="1680221077" sldId="1264"/>
        </pc:sldMkLst>
        <pc:spChg chg="mod">
          <ac:chgData name="SIRAPRAPA WATTANAKUL" userId="a117ccaa-e9d5-4973-8c18-e87f7afa203e" providerId="ADAL" clId="{BB521425-4423-47BA-949E-D636A900A1B2}" dt="2023-09-28T06:52:44.432" v="3677" actId="20577"/>
          <ac:spMkLst>
            <pc:docMk/>
            <pc:sldMk cId="1680221077" sldId="1264"/>
            <ac:spMk id="3" creationId="{13893775-E667-2B9C-0B8B-56280C29B15B}"/>
          </ac:spMkLst>
        </pc:spChg>
        <pc:spChg chg="mod">
          <ac:chgData name="SIRAPRAPA WATTANAKUL" userId="a117ccaa-e9d5-4973-8c18-e87f7afa203e" providerId="ADAL" clId="{BB521425-4423-47BA-949E-D636A900A1B2}" dt="2023-09-28T06:52:14.818" v="3658" actId="20577"/>
          <ac:spMkLst>
            <pc:docMk/>
            <pc:sldMk cId="1680221077" sldId="1264"/>
            <ac:spMk id="6" creationId="{DAD25843-FC09-2C7D-C3A5-CAD8182B08C4}"/>
          </ac:spMkLst>
        </pc:spChg>
      </pc:sldChg>
      <pc:sldChg chg="modSp add mod">
        <pc:chgData name="SIRAPRAPA WATTANAKUL" userId="a117ccaa-e9d5-4973-8c18-e87f7afa203e" providerId="ADAL" clId="{BB521425-4423-47BA-949E-D636A900A1B2}" dt="2023-09-28T07:06:27.068" v="4032" actId="20577"/>
        <pc:sldMkLst>
          <pc:docMk/>
          <pc:sldMk cId="3683556093" sldId="1265"/>
        </pc:sldMkLst>
        <pc:spChg chg="mod">
          <ac:chgData name="SIRAPRAPA WATTANAKUL" userId="a117ccaa-e9d5-4973-8c18-e87f7afa203e" providerId="ADAL" clId="{BB521425-4423-47BA-949E-D636A900A1B2}" dt="2023-09-28T07:06:27.068" v="4032" actId="20577"/>
          <ac:spMkLst>
            <pc:docMk/>
            <pc:sldMk cId="3683556093" sldId="1265"/>
            <ac:spMk id="3" creationId="{13893775-E667-2B9C-0B8B-56280C29B15B}"/>
          </ac:spMkLst>
        </pc:spChg>
        <pc:spChg chg="mod">
          <ac:chgData name="SIRAPRAPA WATTANAKUL" userId="a117ccaa-e9d5-4973-8c18-e87f7afa203e" providerId="ADAL" clId="{BB521425-4423-47BA-949E-D636A900A1B2}" dt="2023-09-28T07:05:58.609" v="4005" actId="20577"/>
          <ac:spMkLst>
            <pc:docMk/>
            <pc:sldMk cId="3683556093" sldId="1265"/>
            <ac:spMk id="6" creationId="{DAD25843-FC09-2C7D-C3A5-CAD8182B08C4}"/>
          </ac:spMkLst>
        </pc:spChg>
      </pc:sldChg>
      <pc:sldChg chg="addSp delSp modSp new mod">
        <pc:chgData name="SIRAPRAPA WATTANAKUL" userId="a117ccaa-e9d5-4973-8c18-e87f7afa203e" providerId="ADAL" clId="{BB521425-4423-47BA-949E-D636A900A1B2}" dt="2023-09-28T07:28:10.563" v="5338" actId="20577"/>
        <pc:sldMkLst>
          <pc:docMk/>
          <pc:sldMk cId="4162950589" sldId="1266"/>
        </pc:sldMkLst>
        <pc:spChg chg="mod">
          <ac:chgData name="SIRAPRAPA WATTANAKUL" userId="a117ccaa-e9d5-4973-8c18-e87f7afa203e" providerId="ADAL" clId="{BB521425-4423-47BA-949E-D636A900A1B2}" dt="2023-09-28T07:14:09.666" v="4424" actId="20577"/>
          <ac:spMkLst>
            <pc:docMk/>
            <pc:sldMk cId="4162950589" sldId="1266"/>
            <ac:spMk id="2" creationId="{79837DA0-D9EE-5F4B-5824-586D1C6AE30A}"/>
          </ac:spMkLst>
        </pc:spChg>
        <pc:spChg chg="add del mod">
          <ac:chgData name="SIRAPRAPA WATTANAKUL" userId="a117ccaa-e9d5-4973-8c18-e87f7afa203e" providerId="ADAL" clId="{BB521425-4423-47BA-949E-D636A900A1B2}" dt="2023-09-28T07:28:10.563" v="5338" actId="20577"/>
          <ac:spMkLst>
            <pc:docMk/>
            <pc:sldMk cId="4162950589" sldId="1266"/>
            <ac:spMk id="3" creationId="{213669AF-058C-4139-107E-7E603799C241}"/>
          </ac:spMkLst>
        </pc:spChg>
        <pc:spChg chg="add mod">
          <ac:chgData name="SIRAPRAPA WATTANAKUL" userId="a117ccaa-e9d5-4973-8c18-e87f7afa203e" providerId="ADAL" clId="{BB521425-4423-47BA-949E-D636A900A1B2}" dt="2023-09-28T07:19:29.050" v="4610" actId="1076"/>
          <ac:spMkLst>
            <pc:docMk/>
            <pc:sldMk cId="4162950589" sldId="1266"/>
            <ac:spMk id="7" creationId="{096F3A51-ADF5-3903-2E99-B8D4F0ED5A08}"/>
          </ac:spMkLst>
        </pc:spChg>
        <pc:spChg chg="add mod">
          <ac:chgData name="SIRAPRAPA WATTANAKUL" userId="a117ccaa-e9d5-4973-8c18-e87f7afa203e" providerId="ADAL" clId="{BB521425-4423-47BA-949E-D636A900A1B2}" dt="2023-09-28T07:17:22.944" v="4498" actId="20577"/>
          <ac:spMkLst>
            <pc:docMk/>
            <pc:sldMk cId="4162950589" sldId="1266"/>
            <ac:spMk id="9" creationId="{BE180D0C-2A91-C26B-5605-D7C4C875A0D4}"/>
          </ac:spMkLst>
        </pc:spChg>
        <pc:graphicFrameChg chg="add del mod">
          <ac:chgData name="SIRAPRAPA WATTANAKUL" userId="a117ccaa-e9d5-4973-8c18-e87f7afa203e" providerId="ADAL" clId="{BB521425-4423-47BA-949E-D636A900A1B2}" dt="2023-09-28T07:14:24.473" v="4426"/>
          <ac:graphicFrameMkLst>
            <pc:docMk/>
            <pc:sldMk cId="4162950589" sldId="1266"/>
            <ac:graphicFrameMk id="5" creationId="{20632CA2-5137-6D97-ED7A-4A3EC4B05634}"/>
          </ac:graphicFrameMkLst>
        </pc:graphicFrameChg>
      </pc:sldChg>
      <pc:sldChg chg="modSp add mod">
        <pc:chgData name="SIRAPRAPA WATTANAKUL" userId="a117ccaa-e9d5-4973-8c18-e87f7afa203e" providerId="ADAL" clId="{BB521425-4423-47BA-949E-D636A900A1B2}" dt="2023-09-28T07:13:57.522" v="4387" actId="27636"/>
        <pc:sldMkLst>
          <pc:docMk/>
          <pc:sldMk cId="3373272648" sldId="1267"/>
        </pc:sldMkLst>
        <pc:spChg chg="mod">
          <ac:chgData name="SIRAPRAPA WATTANAKUL" userId="a117ccaa-e9d5-4973-8c18-e87f7afa203e" providerId="ADAL" clId="{BB521425-4423-47BA-949E-D636A900A1B2}" dt="2023-09-28T07:13:57.522" v="4387" actId="27636"/>
          <ac:spMkLst>
            <pc:docMk/>
            <pc:sldMk cId="3373272648" sldId="1267"/>
            <ac:spMk id="3" creationId="{13893775-E667-2B9C-0B8B-56280C29B15B}"/>
          </ac:spMkLst>
        </pc:spChg>
      </pc:sldChg>
      <pc:sldChg chg="new del">
        <pc:chgData name="SIRAPRAPA WATTANAKUL" userId="a117ccaa-e9d5-4973-8c18-e87f7afa203e" providerId="ADAL" clId="{BB521425-4423-47BA-949E-D636A900A1B2}" dt="2023-09-28T07:27:32.138" v="5245" actId="47"/>
        <pc:sldMkLst>
          <pc:docMk/>
          <pc:sldMk cId="1972778310" sldId="1268"/>
        </pc:sldMkLst>
      </pc:sldChg>
      <pc:sldChg chg="modSp add mod">
        <pc:chgData name="SIRAPRAPA WATTANAKUL" userId="a117ccaa-e9d5-4973-8c18-e87f7afa203e" providerId="ADAL" clId="{BB521425-4423-47BA-949E-D636A900A1B2}" dt="2023-09-28T07:27:38.447" v="5258" actId="20577"/>
        <pc:sldMkLst>
          <pc:docMk/>
          <pc:sldMk cId="243495545" sldId="1269"/>
        </pc:sldMkLst>
        <pc:spChg chg="mod">
          <ac:chgData name="SIRAPRAPA WATTANAKUL" userId="a117ccaa-e9d5-4973-8c18-e87f7afa203e" providerId="ADAL" clId="{BB521425-4423-47BA-949E-D636A900A1B2}" dt="2023-09-28T07:27:38.447" v="5258" actId="20577"/>
          <ac:spMkLst>
            <pc:docMk/>
            <pc:sldMk cId="243495545" sldId="1269"/>
            <ac:spMk id="5" creationId="{D1A760D0-1B10-71FB-042B-494CC2738D87}"/>
          </ac:spMkLst>
        </pc:spChg>
      </pc:sldChg>
      <pc:sldChg chg="new del">
        <pc:chgData name="SIRAPRAPA WATTANAKUL" userId="a117ccaa-e9d5-4973-8c18-e87f7afa203e" providerId="ADAL" clId="{BB521425-4423-47BA-949E-D636A900A1B2}" dt="2023-09-28T07:27:45.682" v="5261" actId="47"/>
        <pc:sldMkLst>
          <pc:docMk/>
          <pc:sldMk cId="2155204609" sldId="1270"/>
        </pc:sldMkLst>
      </pc:sldChg>
      <pc:sldChg chg="modSp add mod">
        <pc:chgData name="SIRAPRAPA WATTANAKUL" userId="a117ccaa-e9d5-4973-8c18-e87f7afa203e" providerId="ADAL" clId="{BB521425-4423-47BA-949E-D636A900A1B2}" dt="2023-09-28T07:27:49.187" v="5271" actId="20577"/>
        <pc:sldMkLst>
          <pc:docMk/>
          <pc:sldMk cId="2866997480" sldId="1271"/>
        </pc:sldMkLst>
        <pc:spChg chg="mod">
          <ac:chgData name="SIRAPRAPA WATTANAKUL" userId="a117ccaa-e9d5-4973-8c18-e87f7afa203e" providerId="ADAL" clId="{BB521425-4423-47BA-949E-D636A900A1B2}" dt="2023-09-28T07:27:49.187" v="5271" actId="20577"/>
          <ac:spMkLst>
            <pc:docMk/>
            <pc:sldMk cId="2866997480" sldId="1271"/>
            <ac:spMk id="5" creationId="{D1A760D0-1B10-71FB-042B-494CC2738D87}"/>
          </ac:spMkLst>
        </pc:spChg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C7DB08D-6DCB-49CA-BBF3-5572027C0B24}" type="doc">
      <dgm:prSet loTypeId="urn:microsoft.com/office/officeart/2005/8/layout/process4" loCatId="process" qsTypeId="urn:microsoft.com/office/officeart/2005/8/quickstyle/simple1" qsCatId="simple" csTypeId="urn:microsoft.com/office/officeart/2005/8/colors/accent2_1" csCatId="accent2" phldr="1"/>
      <dgm:spPr/>
      <dgm:t>
        <a:bodyPr/>
        <a:lstStyle/>
        <a:p>
          <a:endParaRPr lang="en-GB"/>
        </a:p>
      </dgm:t>
    </dgm:pt>
    <dgm:pt modelId="{9D52972E-5429-409E-BB0C-BFEA93C4C8C0}">
      <dgm:prSet phldrT="[Text]"/>
      <dgm:spPr/>
      <dgm:t>
        <a:bodyPr/>
        <a:lstStyle/>
        <a:p>
          <a:r>
            <a:rPr lang="en-US" dirty="0"/>
            <a:t>Clean data</a:t>
          </a:r>
          <a:endParaRPr lang="en-GB" dirty="0"/>
        </a:p>
      </dgm:t>
    </dgm:pt>
    <dgm:pt modelId="{C25A09C2-6E63-4B35-8EB9-257DD2EA3403}" type="parTrans" cxnId="{217320FB-EC5C-48E4-97C7-E0596E183E42}">
      <dgm:prSet/>
      <dgm:spPr/>
      <dgm:t>
        <a:bodyPr/>
        <a:lstStyle/>
        <a:p>
          <a:endParaRPr lang="en-GB"/>
        </a:p>
      </dgm:t>
    </dgm:pt>
    <dgm:pt modelId="{4684F1FD-67B4-4310-BCE9-A71D00CADF10}" type="sibTrans" cxnId="{217320FB-EC5C-48E4-97C7-E0596E183E42}">
      <dgm:prSet/>
      <dgm:spPr/>
      <dgm:t>
        <a:bodyPr/>
        <a:lstStyle/>
        <a:p>
          <a:endParaRPr lang="en-GB"/>
        </a:p>
      </dgm:t>
    </dgm:pt>
    <dgm:pt modelId="{69973B6E-2533-49A4-A76F-C7C589089637}">
      <dgm:prSet phldrT="[Text]"/>
      <dgm:spPr>
        <a:solidFill>
          <a:schemeClr val="accent2">
            <a:lumMod val="20000"/>
            <a:lumOff val="80000"/>
          </a:schemeClr>
        </a:solidFill>
      </dgm:spPr>
      <dgm:t>
        <a:bodyPr/>
        <a:lstStyle/>
        <a:p>
          <a:r>
            <a:rPr lang="en-US" dirty="0"/>
            <a:t>Separate blind data (samples)</a:t>
          </a:r>
          <a:endParaRPr lang="en-GB" dirty="0"/>
        </a:p>
      </dgm:t>
    </dgm:pt>
    <dgm:pt modelId="{D9B15A25-6F10-464F-AF0E-05A40D4CD12F}" type="parTrans" cxnId="{D77BB4B4-163B-4FB4-AD2A-29A8BB0F6563}">
      <dgm:prSet/>
      <dgm:spPr/>
      <dgm:t>
        <a:bodyPr/>
        <a:lstStyle/>
        <a:p>
          <a:endParaRPr lang="en-GB"/>
        </a:p>
      </dgm:t>
    </dgm:pt>
    <dgm:pt modelId="{B37169F8-63A5-454F-8CEF-F1DC17BD3CF1}" type="sibTrans" cxnId="{D77BB4B4-163B-4FB4-AD2A-29A8BB0F6563}">
      <dgm:prSet/>
      <dgm:spPr/>
      <dgm:t>
        <a:bodyPr/>
        <a:lstStyle/>
        <a:p>
          <a:endParaRPr lang="en-GB"/>
        </a:p>
      </dgm:t>
    </dgm:pt>
    <dgm:pt modelId="{70AC4691-CF3C-4BE4-8D09-AEF0711C5255}">
      <dgm:prSet phldrT="[Text]"/>
      <dgm:spPr>
        <a:solidFill>
          <a:schemeClr val="accent2">
            <a:lumMod val="20000"/>
            <a:lumOff val="80000"/>
          </a:schemeClr>
        </a:solidFill>
      </dgm:spPr>
      <dgm:t>
        <a:bodyPr/>
        <a:lstStyle/>
        <a:p>
          <a:r>
            <a:rPr lang="en-US" dirty="0"/>
            <a:t>Split Train/Test data (for model validation)</a:t>
          </a:r>
          <a:endParaRPr lang="en-GB" dirty="0"/>
        </a:p>
      </dgm:t>
    </dgm:pt>
    <dgm:pt modelId="{25D54A47-CCD1-4FC4-B2DF-1EEB1FA08B06}" type="parTrans" cxnId="{4B34F81C-DD08-44AD-9602-7AFE05BC25AF}">
      <dgm:prSet/>
      <dgm:spPr/>
      <dgm:t>
        <a:bodyPr/>
        <a:lstStyle/>
        <a:p>
          <a:endParaRPr lang="en-GB"/>
        </a:p>
      </dgm:t>
    </dgm:pt>
    <dgm:pt modelId="{9FC5DB7D-F3E9-47CD-BC92-C8C2D6E802BE}" type="sibTrans" cxnId="{4B34F81C-DD08-44AD-9602-7AFE05BC25AF}">
      <dgm:prSet/>
      <dgm:spPr/>
      <dgm:t>
        <a:bodyPr/>
        <a:lstStyle/>
        <a:p>
          <a:endParaRPr lang="en-GB"/>
        </a:p>
      </dgm:t>
    </dgm:pt>
    <dgm:pt modelId="{9728FECE-E3DF-439A-86C1-D0565A3CAC65}">
      <dgm:prSet phldrT="[Text]"/>
      <dgm:spPr/>
      <dgm:t>
        <a:bodyPr/>
        <a:lstStyle/>
        <a:p>
          <a:r>
            <a:rPr lang="en-US" dirty="0"/>
            <a:t>Normalize data</a:t>
          </a:r>
        </a:p>
      </dgm:t>
    </dgm:pt>
    <dgm:pt modelId="{9A59F5F1-2072-4408-8456-84AB8C299D40}" type="parTrans" cxnId="{2B798B69-0E10-432B-993A-BAA4738C2A56}">
      <dgm:prSet/>
      <dgm:spPr/>
      <dgm:t>
        <a:bodyPr/>
        <a:lstStyle/>
        <a:p>
          <a:endParaRPr lang="en-GB"/>
        </a:p>
      </dgm:t>
    </dgm:pt>
    <dgm:pt modelId="{C7A7AAB8-8A9A-4249-8684-D5A4F4CA6E85}" type="sibTrans" cxnId="{2B798B69-0E10-432B-993A-BAA4738C2A56}">
      <dgm:prSet/>
      <dgm:spPr/>
      <dgm:t>
        <a:bodyPr/>
        <a:lstStyle/>
        <a:p>
          <a:endParaRPr lang="en-GB"/>
        </a:p>
      </dgm:t>
    </dgm:pt>
    <dgm:pt modelId="{F52FACB5-7BB2-489B-B68B-6F9121F857FD}">
      <dgm:prSet phldrT="[Text]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>
        <a:noFill/>
      </dgm:spPr>
      <dgm:t>
        <a:bodyPr/>
        <a:lstStyle/>
        <a:p>
          <a:r>
            <a:rPr lang="en-US" dirty="0"/>
            <a:t>Model (algorithm fitting)</a:t>
          </a:r>
        </a:p>
      </dgm:t>
    </dgm:pt>
    <dgm:pt modelId="{5BB9C898-B835-4C35-AA10-8A998E4A79DE}" type="parTrans" cxnId="{F38DBEA8-5996-4416-AC37-9DBB3B899F28}">
      <dgm:prSet/>
      <dgm:spPr/>
      <dgm:t>
        <a:bodyPr/>
        <a:lstStyle/>
        <a:p>
          <a:endParaRPr lang="en-GB"/>
        </a:p>
      </dgm:t>
    </dgm:pt>
    <dgm:pt modelId="{D25BCF88-9304-4AEC-B096-24949DEEEE79}" type="sibTrans" cxnId="{F38DBEA8-5996-4416-AC37-9DBB3B899F28}">
      <dgm:prSet/>
      <dgm:spPr/>
      <dgm:t>
        <a:bodyPr/>
        <a:lstStyle/>
        <a:p>
          <a:endParaRPr lang="en-GB"/>
        </a:p>
      </dgm:t>
    </dgm:pt>
    <dgm:pt modelId="{06E51718-FD96-4D13-AD79-A69830531066}">
      <dgm:prSet phldrT="[Text]"/>
      <dgm:spPr>
        <a:solidFill>
          <a:schemeClr val="accent2">
            <a:lumMod val="20000"/>
            <a:lumOff val="80000"/>
          </a:schemeClr>
        </a:solidFill>
      </dgm:spPr>
      <dgm:t>
        <a:bodyPr/>
        <a:lstStyle/>
        <a:p>
          <a:r>
            <a:rPr lang="en-US" dirty="0"/>
            <a:t>Performance Evaluation</a:t>
          </a:r>
        </a:p>
      </dgm:t>
    </dgm:pt>
    <dgm:pt modelId="{4F0F94C3-704F-4F00-AAF5-0ADDDBDF0D3D}" type="parTrans" cxnId="{1B3BD89E-8461-4F11-B830-765A95396143}">
      <dgm:prSet/>
      <dgm:spPr/>
      <dgm:t>
        <a:bodyPr/>
        <a:lstStyle/>
        <a:p>
          <a:endParaRPr lang="en-GB"/>
        </a:p>
      </dgm:t>
    </dgm:pt>
    <dgm:pt modelId="{BB266364-ACBF-48A0-AEFA-5FD3EEAD135C}" type="sibTrans" cxnId="{1B3BD89E-8461-4F11-B830-765A95396143}">
      <dgm:prSet/>
      <dgm:spPr/>
      <dgm:t>
        <a:bodyPr/>
        <a:lstStyle/>
        <a:p>
          <a:endParaRPr lang="en-GB"/>
        </a:p>
      </dgm:t>
    </dgm:pt>
    <dgm:pt modelId="{26C65590-FA1E-4E03-9906-8D475F1EC33E}">
      <dgm:prSet phldrT="[Text]"/>
      <dgm:spPr/>
      <dgm:t>
        <a:bodyPr/>
        <a:lstStyle/>
        <a:p>
          <a:r>
            <a:rPr lang="en-US" dirty="0"/>
            <a:t>Prediction</a:t>
          </a:r>
        </a:p>
      </dgm:t>
    </dgm:pt>
    <dgm:pt modelId="{7CC46F39-54C1-4C1D-8E74-3431045D76AD}" type="parTrans" cxnId="{91FA1ABB-B543-446F-99D5-EED0C8C56581}">
      <dgm:prSet/>
      <dgm:spPr/>
      <dgm:t>
        <a:bodyPr/>
        <a:lstStyle/>
        <a:p>
          <a:endParaRPr lang="en-GB"/>
        </a:p>
      </dgm:t>
    </dgm:pt>
    <dgm:pt modelId="{AC305369-8412-4DB9-BB18-F7209B9BEBAD}" type="sibTrans" cxnId="{91FA1ABB-B543-446F-99D5-EED0C8C56581}">
      <dgm:prSet/>
      <dgm:spPr/>
      <dgm:t>
        <a:bodyPr/>
        <a:lstStyle/>
        <a:p>
          <a:endParaRPr lang="en-GB"/>
        </a:p>
      </dgm:t>
    </dgm:pt>
    <dgm:pt modelId="{AD0BA2D1-5210-4D88-A915-278ACC48F02D}" type="pres">
      <dgm:prSet presAssocID="{6C7DB08D-6DCB-49CA-BBF3-5572027C0B24}" presName="Name0" presStyleCnt="0">
        <dgm:presLayoutVars>
          <dgm:dir/>
          <dgm:animLvl val="lvl"/>
          <dgm:resizeHandles val="exact"/>
        </dgm:presLayoutVars>
      </dgm:prSet>
      <dgm:spPr/>
    </dgm:pt>
    <dgm:pt modelId="{3369E778-F62D-4443-9F71-47442A0C7E0E}" type="pres">
      <dgm:prSet presAssocID="{06E51718-FD96-4D13-AD79-A69830531066}" presName="boxAndChildren" presStyleCnt="0"/>
      <dgm:spPr/>
    </dgm:pt>
    <dgm:pt modelId="{72C8EE5E-0B3F-42CE-BC55-5A3DEEC409A4}" type="pres">
      <dgm:prSet presAssocID="{06E51718-FD96-4D13-AD79-A69830531066}" presName="parentTextBox" presStyleLbl="node1" presStyleIdx="0" presStyleCnt="7"/>
      <dgm:spPr/>
    </dgm:pt>
    <dgm:pt modelId="{D42E9698-3F03-4358-9B3B-5AE0F5A54F6F}" type="pres">
      <dgm:prSet presAssocID="{AC305369-8412-4DB9-BB18-F7209B9BEBAD}" presName="sp" presStyleCnt="0"/>
      <dgm:spPr/>
    </dgm:pt>
    <dgm:pt modelId="{C277E5F7-52FE-4A8A-9F9B-8DC51CA509E8}" type="pres">
      <dgm:prSet presAssocID="{26C65590-FA1E-4E03-9906-8D475F1EC33E}" presName="arrowAndChildren" presStyleCnt="0"/>
      <dgm:spPr/>
    </dgm:pt>
    <dgm:pt modelId="{634DA493-C8C1-40DD-A492-D9D93597D205}" type="pres">
      <dgm:prSet presAssocID="{26C65590-FA1E-4E03-9906-8D475F1EC33E}" presName="parentTextArrow" presStyleLbl="node1" presStyleIdx="1" presStyleCnt="7"/>
      <dgm:spPr/>
    </dgm:pt>
    <dgm:pt modelId="{B3AB2BDF-475C-4195-BE2D-772F98BF1CE9}" type="pres">
      <dgm:prSet presAssocID="{D25BCF88-9304-4AEC-B096-24949DEEEE79}" presName="sp" presStyleCnt="0"/>
      <dgm:spPr/>
    </dgm:pt>
    <dgm:pt modelId="{2BA6093C-28EE-49B9-9978-E2BCC82D08D5}" type="pres">
      <dgm:prSet presAssocID="{F52FACB5-7BB2-489B-B68B-6F9121F857FD}" presName="arrowAndChildren" presStyleCnt="0"/>
      <dgm:spPr/>
    </dgm:pt>
    <dgm:pt modelId="{4EAAFDD2-B38F-49F1-B5DB-1333E1127997}" type="pres">
      <dgm:prSet presAssocID="{F52FACB5-7BB2-489B-B68B-6F9121F857FD}" presName="parentTextArrow" presStyleLbl="node1" presStyleIdx="2" presStyleCnt="7"/>
      <dgm:spPr/>
    </dgm:pt>
    <dgm:pt modelId="{8989DB85-1DFD-47BB-809C-BD29064FC95E}" type="pres">
      <dgm:prSet presAssocID="{C7A7AAB8-8A9A-4249-8684-D5A4F4CA6E85}" presName="sp" presStyleCnt="0"/>
      <dgm:spPr/>
    </dgm:pt>
    <dgm:pt modelId="{F181B1CA-0F3E-4BA1-87C8-15516632C06D}" type="pres">
      <dgm:prSet presAssocID="{9728FECE-E3DF-439A-86C1-D0565A3CAC65}" presName="arrowAndChildren" presStyleCnt="0"/>
      <dgm:spPr/>
    </dgm:pt>
    <dgm:pt modelId="{CC444473-6CD7-4E60-B5F9-C0B5B560C974}" type="pres">
      <dgm:prSet presAssocID="{9728FECE-E3DF-439A-86C1-D0565A3CAC65}" presName="parentTextArrow" presStyleLbl="node1" presStyleIdx="3" presStyleCnt="7"/>
      <dgm:spPr/>
    </dgm:pt>
    <dgm:pt modelId="{9C95F19E-9F8A-4873-A016-77007AE352E0}" type="pres">
      <dgm:prSet presAssocID="{9FC5DB7D-F3E9-47CD-BC92-C8C2D6E802BE}" presName="sp" presStyleCnt="0"/>
      <dgm:spPr/>
    </dgm:pt>
    <dgm:pt modelId="{252515F1-2CE0-493E-BAAC-8B5A66A77F93}" type="pres">
      <dgm:prSet presAssocID="{70AC4691-CF3C-4BE4-8D09-AEF0711C5255}" presName="arrowAndChildren" presStyleCnt="0"/>
      <dgm:spPr/>
    </dgm:pt>
    <dgm:pt modelId="{83D0E89E-3702-4449-86DE-182F7106346D}" type="pres">
      <dgm:prSet presAssocID="{70AC4691-CF3C-4BE4-8D09-AEF0711C5255}" presName="parentTextArrow" presStyleLbl="node1" presStyleIdx="4" presStyleCnt="7"/>
      <dgm:spPr/>
    </dgm:pt>
    <dgm:pt modelId="{D45E6864-6563-4571-9E08-F1C51DF36FE6}" type="pres">
      <dgm:prSet presAssocID="{B37169F8-63A5-454F-8CEF-F1DC17BD3CF1}" presName="sp" presStyleCnt="0"/>
      <dgm:spPr/>
    </dgm:pt>
    <dgm:pt modelId="{21A2162A-43B8-4A35-A497-4EB5C0D07E35}" type="pres">
      <dgm:prSet presAssocID="{69973B6E-2533-49A4-A76F-C7C589089637}" presName="arrowAndChildren" presStyleCnt="0"/>
      <dgm:spPr/>
    </dgm:pt>
    <dgm:pt modelId="{B3CE1FD1-6065-424C-9FAF-E738E7D04241}" type="pres">
      <dgm:prSet presAssocID="{69973B6E-2533-49A4-A76F-C7C589089637}" presName="parentTextArrow" presStyleLbl="node1" presStyleIdx="5" presStyleCnt="7"/>
      <dgm:spPr/>
    </dgm:pt>
    <dgm:pt modelId="{9754228A-204E-44C6-8D3F-5B1BA3C10EBD}" type="pres">
      <dgm:prSet presAssocID="{4684F1FD-67B4-4310-BCE9-A71D00CADF10}" presName="sp" presStyleCnt="0"/>
      <dgm:spPr/>
    </dgm:pt>
    <dgm:pt modelId="{B80B4F48-B365-4FD6-8508-124A070FCFD1}" type="pres">
      <dgm:prSet presAssocID="{9D52972E-5429-409E-BB0C-BFEA93C4C8C0}" presName="arrowAndChildren" presStyleCnt="0"/>
      <dgm:spPr/>
    </dgm:pt>
    <dgm:pt modelId="{3D1CC7E8-7A1F-4793-A9A0-3FE022FA4B18}" type="pres">
      <dgm:prSet presAssocID="{9D52972E-5429-409E-BB0C-BFEA93C4C8C0}" presName="parentTextArrow" presStyleLbl="node1" presStyleIdx="6" presStyleCnt="7"/>
      <dgm:spPr/>
    </dgm:pt>
  </dgm:ptLst>
  <dgm:cxnLst>
    <dgm:cxn modelId="{4B34F81C-DD08-44AD-9602-7AFE05BC25AF}" srcId="{6C7DB08D-6DCB-49CA-BBF3-5572027C0B24}" destId="{70AC4691-CF3C-4BE4-8D09-AEF0711C5255}" srcOrd="2" destOrd="0" parTransId="{25D54A47-CCD1-4FC4-B2DF-1EEB1FA08B06}" sibTransId="{9FC5DB7D-F3E9-47CD-BC92-C8C2D6E802BE}"/>
    <dgm:cxn modelId="{77766029-7CE4-4295-B09D-785D87888FB3}" type="presOf" srcId="{9728FECE-E3DF-439A-86C1-D0565A3CAC65}" destId="{CC444473-6CD7-4E60-B5F9-C0B5B560C974}" srcOrd="0" destOrd="0" presId="urn:microsoft.com/office/officeart/2005/8/layout/process4"/>
    <dgm:cxn modelId="{F1182546-3C57-4224-B06E-532344212F50}" type="presOf" srcId="{06E51718-FD96-4D13-AD79-A69830531066}" destId="{72C8EE5E-0B3F-42CE-BC55-5A3DEEC409A4}" srcOrd="0" destOrd="0" presId="urn:microsoft.com/office/officeart/2005/8/layout/process4"/>
    <dgm:cxn modelId="{2B798B69-0E10-432B-993A-BAA4738C2A56}" srcId="{6C7DB08D-6DCB-49CA-BBF3-5572027C0B24}" destId="{9728FECE-E3DF-439A-86C1-D0565A3CAC65}" srcOrd="3" destOrd="0" parTransId="{9A59F5F1-2072-4408-8456-84AB8C299D40}" sibTransId="{C7A7AAB8-8A9A-4249-8684-D5A4F4CA6E85}"/>
    <dgm:cxn modelId="{AED20E4B-430D-4C60-B90B-2E8C911EE9A1}" type="presOf" srcId="{26C65590-FA1E-4E03-9906-8D475F1EC33E}" destId="{634DA493-C8C1-40DD-A492-D9D93597D205}" srcOrd="0" destOrd="0" presId="urn:microsoft.com/office/officeart/2005/8/layout/process4"/>
    <dgm:cxn modelId="{380D3F51-CB2F-4734-A944-34CD23A10486}" type="presOf" srcId="{69973B6E-2533-49A4-A76F-C7C589089637}" destId="{B3CE1FD1-6065-424C-9FAF-E738E7D04241}" srcOrd="0" destOrd="0" presId="urn:microsoft.com/office/officeart/2005/8/layout/process4"/>
    <dgm:cxn modelId="{38CDDD82-6FB4-4947-807A-8AD7FDFCAF1A}" type="presOf" srcId="{6C7DB08D-6DCB-49CA-BBF3-5572027C0B24}" destId="{AD0BA2D1-5210-4D88-A915-278ACC48F02D}" srcOrd="0" destOrd="0" presId="urn:microsoft.com/office/officeart/2005/8/layout/process4"/>
    <dgm:cxn modelId="{A4DE3D8E-55C8-40E3-A8B6-7796DC092C2F}" type="presOf" srcId="{9D52972E-5429-409E-BB0C-BFEA93C4C8C0}" destId="{3D1CC7E8-7A1F-4793-A9A0-3FE022FA4B18}" srcOrd="0" destOrd="0" presId="urn:microsoft.com/office/officeart/2005/8/layout/process4"/>
    <dgm:cxn modelId="{2CA66893-78CA-46F9-8F65-457DFA27B48A}" type="presOf" srcId="{F52FACB5-7BB2-489B-B68B-6F9121F857FD}" destId="{4EAAFDD2-B38F-49F1-B5DB-1333E1127997}" srcOrd="0" destOrd="0" presId="urn:microsoft.com/office/officeart/2005/8/layout/process4"/>
    <dgm:cxn modelId="{1B3BD89E-8461-4F11-B830-765A95396143}" srcId="{6C7DB08D-6DCB-49CA-BBF3-5572027C0B24}" destId="{06E51718-FD96-4D13-AD79-A69830531066}" srcOrd="6" destOrd="0" parTransId="{4F0F94C3-704F-4F00-AAF5-0ADDDBDF0D3D}" sibTransId="{BB266364-ACBF-48A0-AEFA-5FD3EEAD135C}"/>
    <dgm:cxn modelId="{F38DBEA8-5996-4416-AC37-9DBB3B899F28}" srcId="{6C7DB08D-6DCB-49CA-BBF3-5572027C0B24}" destId="{F52FACB5-7BB2-489B-B68B-6F9121F857FD}" srcOrd="4" destOrd="0" parTransId="{5BB9C898-B835-4C35-AA10-8A998E4A79DE}" sibTransId="{D25BCF88-9304-4AEC-B096-24949DEEEE79}"/>
    <dgm:cxn modelId="{D77BB4B4-163B-4FB4-AD2A-29A8BB0F6563}" srcId="{6C7DB08D-6DCB-49CA-BBF3-5572027C0B24}" destId="{69973B6E-2533-49A4-A76F-C7C589089637}" srcOrd="1" destOrd="0" parTransId="{D9B15A25-6F10-464F-AF0E-05A40D4CD12F}" sibTransId="{B37169F8-63A5-454F-8CEF-F1DC17BD3CF1}"/>
    <dgm:cxn modelId="{91FA1ABB-B543-446F-99D5-EED0C8C56581}" srcId="{6C7DB08D-6DCB-49CA-BBF3-5572027C0B24}" destId="{26C65590-FA1E-4E03-9906-8D475F1EC33E}" srcOrd="5" destOrd="0" parTransId="{7CC46F39-54C1-4C1D-8E74-3431045D76AD}" sibTransId="{AC305369-8412-4DB9-BB18-F7209B9BEBAD}"/>
    <dgm:cxn modelId="{4DC149F2-6292-4F22-83DD-9F246704164A}" type="presOf" srcId="{70AC4691-CF3C-4BE4-8D09-AEF0711C5255}" destId="{83D0E89E-3702-4449-86DE-182F7106346D}" srcOrd="0" destOrd="0" presId="urn:microsoft.com/office/officeart/2005/8/layout/process4"/>
    <dgm:cxn modelId="{217320FB-EC5C-48E4-97C7-E0596E183E42}" srcId="{6C7DB08D-6DCB-49CA-BBF3-5572027C0B24}" destId="{9D52972E-5429-409E-BB0C-BFEA93C4C8C0}" srcOrd="0" destOrd="0" parTransId="{C25A09C2-6E63-4B35-8EB9-257DD2EA3403}" sibTransId="{4684F1FD-67B4-4310-BCE9-A71D00CADF10}"/>
    <dgm:cxn modelId="{8340F4F1-C29D-46BD-ABA3-167CC30DDBA9}" type="presParOf" srcId="{AD0BA2D1-5210-4D88-A915-278ACC48F02D}" destId="{3369E778-F62D-4443-9F71-47442A0C7E0E}" srcOrd="0" destOrd="0" presId="urn:microsoft.com/office/officeart/2005/8/layout/process4"/>
    <dgm:cxn modelId="{C23B7C26-A014-48D1-8C68-BDE05328BE16}" type="presParOf" srcId="{3369E778-F62D-4443-9F71-47442A0C7E0E}" destId="{72C8EE5E-0B3F-42CE-BC55-5A3DEEC409A4}" srcOrd="0" destOrd="0" presId="urn:microsoft.com/office/officeart/2005/8/layout/process4"/>
    <dgm:cxn modelId="{58D99EFD-BFB2-48E2-9CE6-DDD715906608}" type="presParOf" srcId="{AD0BA2D1-5210-4D88-A915-278ACC48F02D}" destId="{D42E9698-3F03-4358-9B3B-5AE0F5A54F6F}" srcOrd="1" destOrd="0" presId="urn:microsoft.com/office/officeart/2005/8/layout/process4"/>
    <dgm:cxn modelId="{C453830D-DEEF-4A5E-BA46-8EC81455334A}" type="presParOf" srcId="{AD0BA2D1-5210-4D88-A915-278ACC48F02D}" destId="{C277E5F7-52FE-4A8A-9F9B-8DC51CA509E8}" srcOrd="2" destOrd="0" presId="urn:microsoft.com/office/officeart/2005/8/layout/process4"/>
    <dgm:cxn modelId="{687C13BC-F9F3-4D27-A512-B5F43E1C0127}" type="presParOf" srcId="{C277E5F7-52FE-4A8A-9F9B-8DC51CA509E8}" destId="{634DA493-C8C1-40DD-A492-D9D93597D205}" srcOrd="0" destOrd="0" presId="urn:microsoft.com/office/officeart/2005/8/layout/process4"/>
    <dgm:cxn modelId="{A57DFBEB-CC0C-4E45-9578-3E29F3257C7E}" type="presParOf" srcId="{AD0BA2D1-5210-4D88-A915-278ACC48F02D}" destId="{B3AB2BDF-475C-4195-BE2D-772F98BF1CE9}" srcOrd="3" destOrd="0" presId="urn:microsoft.com/office/officeart/2005/8/layout/process4"/>
    <dgm:cxn modelId="{9FEA69C4-EFD5-42FB-94E4-6467C9D6F02D}" type="presParOf" srcId="{AD0BA2D1-5210-4D88-A915-278ACC48F02D}" destId="{2BA6093C-28EE-49B9-9978-E2BCC82D08D5}" srcOrd="4" destOrd="0" presId="urn:microsoft.com/office/officeart/2005/8/layout/process4"/>
    <dgm:cxn modelId="{5E6D4AD3-8225-4F74-813C-43FE10E5BBC4}" type="presParOf" srcId="{2BA6093C-28EE-49B9-9978-E2BCC82D08D5}" destId="{4EAAFDD2-B38F-49F1-B5DB-1333E1127997}" srcOrd="0" destOrd="0" presId="urn:microsoft.com/office/officeart/2005/8/layout/process4"/>
    <dgm:cxn modelId="{130EA5B1-C5D7-4353-85F3-FC22ADE8ECA6}" type="presParOf" srcId="{AD0BA2D1-5210-4D88-A915-278ACC48F02D}" destId="{8989DB85-1DFD-47BB-809C-BD29064FC95E}" srcOrd="5" destOrd="0" presId="urn:microsoft.com/office/officeart/2005/8/layout/process4"/>
    <dgm:cxn modelId="{CBF811FB-9D7B-468E-B9F4-643E30A9BEB0}" type="presParOf" srcId="{AD0BA2D1-5210-4D88-A915-278ACC48F02D}" destId="{F181B1CA-0F3E-4BA1-87C8-15516632C06D}" srcOrd="6" destOrd="0" presId="urn:microsoft.com/office/officeart/2005/8/layout/process4"/>
    <dgm:cxn modelId="{56F4711A-F2B0-47C4-AD52-6FC03149EEFB}" type="presParOf" srcId="{F181B1CA-0F3E-4BA1-87C8-15516632C06D}" destId="{CC444473-6CD7-4E60-B5F9-C0B5B560C974}" srcOrd="0" destOrd="0" presId="urn:microsoft.com/office/officeart/2005/8/layout/process4"/>
    <dgm:cxn modelId="{2F528CFE-A2DF-44BF-B5DD-6B5A2FFB8C40}" type="presParOf" srcId="{AD0BA2D1-5210-4D88-A915-278ACC48F02D}" destId="{9C95F19E-9F8A-4873-A016-77007AE352E0}" srcOrd="7" destOrd="0" presId="urn:microsoft.com/office/officeart/2005/8/layout/process4"/>
    <dgm:cxn modelId="{79396165-076A-4406-9BCF-1E90D88E5D0E}" type="presParOf" srcId="{AD0BA2D1-5210-4D88-A915-278ACC48F02D}" destId="{252515F1-2CE0-493E-BAAC-8B5A66A77F93}" srcOrd="8" destOrd="0" presId="urn:microsoft.com/office/officeart/2005/8/layout/process4"/>
    <dgm:cxn modelId="{A3D4AACC-5836-4E15-89A5-12034F5C7792}" type="presParOf" srcId="{252515F1-2CE0-493E-BAAC-8B5A66A77F93}" destId="{83D0E89E-3702-4449-86DE-182F7106346D}" srcOrd="0" destOrd="0" presId="urn:microsoft.com/office/officeart/2005/8/layout/process4"/>
    <dgm:cxn modelId="{31E212A8-B0BD-42C0-A390-34E5BE5961B0}" type="presParOf" srcId="{AD0BA2D1-5210-4D88-A915-278ACC48F02D}" destId="{D45E6864-6563-4571-9E08-F1C51DF36FE6}" srcOrd="9" destOrd="0" presId="urn:microsoft.com/office/officeart/2005/8/layout/process4"/>
    <dgm:cxn modelId="{E7847327-17FA-4AE4-A706-99290C5141F0}" type="presParOf" srcId="{AD0BA2D1-5210-4D88-A915-278ACC48F02D}" destId="{21A2162A-43B8-4A35-A497-4EB5C0D07E35}" srcOrd="10" destOrd="0" presId="urn:microsoft.com/office/officeart/2005/8/layout/process4"/>
    <dgm:cxn modelId="{8B68204E-7A6F-4292-B8B5-ABBBCB10A569}" type="presParOf" srcId="{21A2162A-43B8-4A35-A497-4EB5C0D07E35}" destId="{B3CE1FD1-6065-424C-9FAF-E738E7D04241}" srcOrd="0" destOrd="0" presId="urn:microsoft.com/office/officeart/2005/8/layout/process4"/>
    <dgm:cxn modelId="{8A05F43E-ECEA-4276-A950-35DF0F201D04}" type="presParOf" srcId="{AD0BA2D1-5210-4D88-A915-278ACC48F02D}" destId="{9754228A-204E-44C6-8D3F-5B1BA3C10EBD}" srcOrd="11" destOrd="0" presId="urn:microsoft.com/office/officeart/2005/8/layout/process4"/>
    <dgm:cxn modelId="{AE9F00FB-0F4E-4156-924A-EC6E85FED6C2}" type="presParOf" srcId="{AD0BA2D1-5210-4D88-A915-278ACC48F02D}" destId="{B80B4F48-B365-4FD6-8508-124A070FCFD1}" srcOrd="12" destOrd="0" presId="urn:microsoft.com/office/officeart/2005/8/layout/process4"/>
    <dgm:cxn modelId="{D7FB9CB0-51CC-4FF6-AA14-4737F0F7627C}" type="presParOf" srcId="{B80B4F48-B365-4FD6-8508-124A070FCFD1}" destId="{3D1CC7E8-7A1F-4793-A9A0-3FE022FA4B18}" srcOrd="0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2C8EE5E-0B3F-42CE-BC55-5A3DEEC409A4}">
      <dsp:nvSpPr>
        <dsp:cNvPr id="0" name=""/>
        <dsp:cNvSpPr/>
      </dsp:nvSpPr>
      <dsp:spPr>
        <a:xfrm>
          <a:off x="0" y="4063677"/>
          <a:ext cx="4316730" cy="444686"/>
        </a:xfrm>
        <a:prstGeom prst="rect">
          <a:avLst/>
        </a:prstGeom>
        <a:solidFill>
          <a:schemeClr val="accent2">
            <a:lumMod val="20000"/>
            <a:lumOff val="8000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Performance Evaluation</a:t>
          </a:r>
        </a:p>
      </dsp:txBody>
      <dsp:txXfrm>
        <a:off x="0" y="4063677"/>
        <a:ext cx="4316730" cy="444686"/>
      </dsp:txXfrm>
    </dsp:sp>
    <dsp:sp modelId="{634DA493-C8C1-40DD-A492-D9D93597D205}">
      <dsp:nvSpPr>
        <dsp:cNvPr id="0" name=""/>
        <dsp:cNvSpPr/>
      </dsp:nvSpPr>
      <dsp:spPr>
        <a:xfrm rot="10800000">
          <a:off x="0" y="3386420"/>
          <a:ext cx="4316730" cy="683927"/>
        </a:xfrm>
        <a:prstGeom prst="upArrowCallou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Prediction</a:t>
          </a:r>
        </a:p>
      </dsp:txBody>
      <dsp:txXfrm rot="10800000">
        <a:off x="0" y="3386420"/>
        <a:ext cx="4316730" cy="444395"/>
      </dsp:txXfrm>
    </dsp:sp>
    <dsp:sp modelId="{4EAAFDD2-B38F-49F1-B5DB-1333E1127997}">
      <dsp:nvSpPr>
        <dsp:cNvPr id="0" name=""/>
        <dsp:cNvSpPr/>
      </dsp:nvSpPr>
      <dsp:spPr>
        <a:xfrm rot="10800000">
          <a:off x="0" y="2709163"/>
          <a:ext cx="4316730" cy="683927"/>
        </a:xfrm>
        <a:prstGeom prst="upArrowCallout">
          <a:avLst/>
        </a:prstGeom>
        <a:noFill/>
        <a:ln w="6350" cap="flat" cmpd="sng" algn="ctr">
          <a:solidFill>
            <a:schemeClr val="accent2"/>
          </a:solidFill>
          <a:prstDash val="solid"/>
          <a:miter lim="800000"/>
        </a:ln>
        <a:effectLst/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Model (algorithm fitting)</a:t>
          </a:r>
        </a:p>
      </dsp:txBody>
      <dsp:txXfrm rot="10800000">
        <a:off x="0" y="2709163"/>
        <a:ext cx="4316730" cy="444395"/>
      </dsp:txXfrm>
    </dsp:sp>
    <dsp:sp modelId="{CC444473-6CD7-4E60-B5F9-C0B5B560C974}">
      <dsp:nvSpPr>
        <dsp:cNvPr id="0" name=""/>
        <dsp:cNvSpPr/>
      </dsp:nvSpPr>
      <dsp:spPr>
        <a:xfrm rot="10800000">
          <a:off x="0" y="2031906"/>
          <a:ext cx="4316730" cy="683927"/>
        </a:xfrm>
        <a:prstGeom prst="upArrowCallou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Normalize data</a:t>
          </a:r>
        </a:p>
      </dsp:txBody>
      <dsp:txXfrm rot="10800000">
        <a:off x="0" y="2031906"/>
        <a:ext cx="4316730" cy="444395"/>
      </dsp:txXfrm>
    </dsp:sp>
    <dsp:sp modelId="{83D0E89E-3702-4449-86DE-182F7106346D}">
      <dsp:nvSpPr>
        <dsp:cNvPr id="0" name=""/>
        <dsp:cNvSpPr/>
      </dsp:nvSpPr>
      <dsp:spPr>
        <a:xfrm rot="10800000">
          <a:off x="0" y="1354650"/>
          <a:ext cx="4316730" cy="683927"/>
        </a:xfrm>
        <a:prstGeom prst="upArrowCallout">
          <a:avLst/>
        </a:prstGeom>
        <a:solidFill>
          <a:schemeClr val="accent2">
            <a:lumMod val="20000"/>
            <a:lumOff val="8000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Split Train/Test data (for model validation)</a:t>
          </a:r>
          <a:endParaRPr lang="en-GB" sz="1500" kern="1200" dirty="0"/>
        </a:p>
      </dsp:txBody>
      <dsp:txXfrm rot="10800000">
        <a:off x="0" y="1354650"/>
        <a:ext cx="4316730" cy="444395"/>
      </dsp:txXfrm>
    </dsp:sp>
    <dsp:sp modelId="{B3CE1FD1-6065-424C-9FAF-E738E7D04241}">
      <dsp:nvSpPr>
        <dsp:cNvPr id="0" name=""/>
        <dsp:cNvSpPr/>
      </dsp:nvSpPr>
      <dsp:spPr>
        <a:xfrm rot="10800000">
          <a:off x="0" y="677393"/>
          <a:ext cx="4316730" cy="683927"/>
        </a:xfrm>
        <a:prstGeom prst="upArrowCallout">
          <a:avLst/>
        </a:prstGeom>
        <a:solidFill>
          <a:schemeClr val="accent2">
            <a:lumMod val="20000"/>
            <a:lumOff val="8000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Separate blind data (samples)</a:t>
          </a:r>
          <a:endParaRPr lang="en-GB" sz="1500" kern="1200" dirty="0"/>
        </a:p>
      </dsp:txBody>
      <dsp:txXfrm rot="10800000">
        <a:off x="0" y="677393"/>
        <a:ext cx="4316730" cy="444395"/>
      </dsp:txXfrm>
    </dsp:sp>
    <dsp:sp modelId="{3D1CC7E8-7A1F-4793-A9A0-3FE022FA4B18}">
      <dsp:nvSpPr>
        <dsp:cNvPr id="0" name=""/>
        <dsp:cNvSpPr/>
      </dsp:nvSpPr>
      <dsp:spPr>
        <a:xfrm rot="10800000">
          <a:off x="0" y="136"/>
          <a:ext cx="4316730" cy="683927"/>
        </a:xfrm>
        <a:prstGeom prst="upArrowCallou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Clean data</a:t>
          </a:r>
          <a:endParaRPr lang="en-GB" sz="1500" kern="1200" dirty="0"/>
        </a:p>
      </dsp:txBody>
      <dsp:txXfrm rot="10800000">
        <a:off x="0" y="136"/>
        <a:ext cx="4316730" cy="44439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rot="180" type="upArrowCallou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rot="180" type="upArrowCallout" r:blip="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CD819F-7E9E-4A9C-B87B-D517B10F0608}" type="datetimeFigureOut">
              <a:rPr lang="en-GB" smtClean="0"/>
              <a:t>30/09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9AC0D2-7C58-4E1A-B106-478FD4892C0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381111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BF78A4-91CB-83D4-2FB7-BC3339DF81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117F800-8FAD-CC30-EC33-3FBAFAB7348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3E6E40-27C4-95E2-6A48-9D4B1E6228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B1F2C4-9AF9-4DB3-93A5-6CDE114ED6B3}" type="datetime1">
              <a:rPr lang="en-GB" smtClean="0"/>
              <a:t>30/09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8856F4-B10E-7BE7-3E3A-9CEFF8EAB8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CAAC67D-C13D-7249-65BC-51FCDFB682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4EFC-F320-4E23-AA7D-6C1504F23E6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325629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A976A3-1DB1-8480-AA13-66331C7D4E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6D008DB-56D3-E864-2067-C84E9BEAA3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986B42-17FA-CE7D-136A-335CF57C2A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F7DA49-878E-4050-8C7A-7F3B09A94FA0}" type="datetime1">
              <a:rPr lang="en-GB" smtClean="0"/>
              <a:t>30/09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6B3537-1F25-B930-00E5-279E8D5127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B36E7D2-1084-797B-8C5F-098DDD6D7D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4EFC-F320-4E23-AA7D-6C1504F23E6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283453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C288BFD-5BC4-3BAF-9F63-54DB3B06759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63DFD19-700F-E42F-3D0B-4E956CB3AE7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5439FB-544D-0B50-E1A3-1A44CC6ADE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F800C7-DB12-434E-9364-30D0B9D77751}" type="datetime1">
              <a:rPr lang="en-GB" smtClean="0"/>
              <a:t>30/09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9788D2-356D-D2F7-E2A2-A7041E46BE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635BA3-614D-0EE1-CDCA-DCD25BD3B6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4EFC-F320-4E23-AA7D-6C1504F23E6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573615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mart Ar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786F69D-D4FA-4075-A7EC-8D31A184F63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0" y="0"/>
            <a:ext cx="2590800" cy="1027906"/>
            <a:chOff x="0" y="0"/>
            <a:chExt cx="2590800" cy="1027906"/>
          </a:xfrm>
        </p:grpSpPr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66988B2D-0240-4256-8268-4B9FF1E72363}"/>
                </a:ext>
              </a:extLst>
            </p:cNvPr>
            <p:cNvCxnSpPr>
              <a:cxnSpLocks/>
            </p:cNvCxnSpPr>
            <p:nvPr userDrawn="1"/>
          </p:nvCxnSpPr>
          <p:spPr>
            <a:xfrm flipV="1">
              <a:off x="0" y="0"/>
              <a:ext cx="2590800" cy="762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D8EEAAE1-3D04-41C3-B2D2-B3BEF34C3B27}"/>
                </a:ext>
              </a:extLst>
            </p:cNvPr>
            <p:cNvCxnSpPr>
              <a:cxnSpLocks/>
            </p:cNvCxnSpPr>
            <p:nvPr userDrawn="1"/>
          </p:nvCxnSpPr>
          <p:spPr>
            <a:xfrm flipH="1">
              <a:off x="0" y="0"/>
              <a:ext cx="704850" cy="10279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EE5C4E19-B78B-4E39-B661-7E6A2E6C500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>
            <a:normAutofit/>
          </a:bodyPr>
          <a:lstStyle>
            <a:lvl1pPr algn="ctr">
              <a:defRPr lang="en-US" sz="2800" kern="1200" spc="150" baseline="0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E085D26-FA83-4414-959E-98936A7726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900"/>
            </a:lvl1pPr>
          </a:lstStyle>
          <a:p>
            <a:fld id="{48CFEE2D-A712-40C7-828F-220F4D315080}" type="datetime1">
              <a:rPr lang="en-GB" smtClean="0"/>
              <a:t>30/09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FB52E93-DE4C-4341-8D83-F0230E38B1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900"/>
            </a:lvl1pPr>
          </a:lstStyle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C467230-4A0F-4B18-8BA9-C3B2FDD59C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900"/>
            </a:lvl1pPr>
          </a:lstStyle>
          <a:p>
            <a:fld id="{A49DFD55-3C28-40EF-9E31-A92D2E4017F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40440964-0A10-9CCE-C9CF-02DBF32BBB5C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838200" y="2111375"/>
            <a:ext cx="10515600" cy="37449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8848727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D3AB78-09FA-8CE3-60A8-787F318FC6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3FB3DE-F7B5-534B-399D-DA8EEA467C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0DD9BB1-9F0E-A121-C56A-CE96981B57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97E566-B523-4CDC-8FF6-30EEB0681969}" type="datetime1">
              <a:rPr lang="en-GB" smtClean="0"/>
              <a:t>30/09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59E4B2-ED47-8064-22A6-09615C6DCC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90B6EF-D89A-5816-E5C3-73FEEB4D46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4EFC-F320-4E23-AA7D-6C1504F23E6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114558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B630B9-DAAE-AD08-31DB-8EDCD2BBF1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0F47765-416C-A5A4-D6F6-1AB3EC25FA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D80B17-F87B-7848-92D7-2FCB8294D2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B4EBED-0468-4DB2-A880-E5DD0F97EA25}" type="datetime1">
              <a:rPr lang="en-GB" smtClean="0"/>
              <a:t>30/09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344263-8C59-EE94-749A-004942F6A2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7E1E06-1C27-5C83-40FE-658180D48D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4EFC-F320-4E23-AA7D-6C1504F23E6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68792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3879F5-0965-A0F7-7FDE-AC3F3CB5CA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96D7D2-5590-E302-3233-D7068BA4D46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2C3172B-D2D2-0F92-9F8B-3FC32CBA3A6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20EE802-A04B-82F5-C349-3C14DCAA91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C69A25-64DF-4D99-8322-94983F57DFB3}" type="datetime1">
              <a:rPr lang="en-GB" smtClean="0"/>
              <a:t>30/09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9B7507B-3C69-8FA7-AC5B-1B6D28F371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72A1356-BF78-3DF4-CC09-921A8E7D22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4EFC-F320-4E23-AA7D-6C1504F23E6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102040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C25FA1-EFA9-98EF-DE05-2ED09E9502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5AAEB46-F88B-1B80-A092-B7C27214B5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09C9509-B726-1CB7-5BE1-6506E73579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9662BE4-D4FD-A6DD-8C9A-F4759ED8C7E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93A6AA7-694A-28B8-3D70-1D6E47416CC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1F81D5A-CF15-0618-0E8D-993059C238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88967-00C4-4096-B746-4858D33D119E}" type="datetime1">
              <a:rPr lang="en-GB" smtClean="0"/>
              <a:t>30/09/2024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DC12318-3E56-B151-E1BE-00CBE3F5DB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A55176D-FC3D-942F-32AE-BB04C70A72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4EFC-F320-4E23-AA7D-6C1504F23E6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05923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BC3EC9-ED90-3D2C-B9D3-54D799F9D4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DBD3FEB-3DE3-34DC-03D2-B925B4A362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E31D0C-37FF-4480-94FB-AFE8662FED06}" type="datetime1">
              <a:rPr lang="en-GB" smtClean="0"/>
              <a:t>30/09/2024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40BD32E-A21A-B325-EF7D-401CB3E612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391D3F0-BB14-FA57-656D-3E532B76D1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4EFC-F320-4E23-AA7D-6C1504F23E6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80014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C274FB1-31AE-A316-4DA3-76F1E5A31F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A8A0B0-C679-4292-9377-15562C707288}" type="datetime1">
              <a:rPr lang="en-GB" smtClean="0"/>
              <a:t>30/09/2024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9B7D939-FA3F-B94E-1038-09AE27AD5B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575CF7-974E-1482-6F12-CFA8B580B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4EFC-F320-4E23-AA7D-6C1504F23E6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978739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CF3E5F-ACF9-9BCD-2BCC-78340A3D98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F935E5-1B97-7BA5-73A9-39B88E033B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EBB305F-8850-69C5-B8C8-79712DE7DFF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8A27C4A-EC6B-04D5-8D59-9383DB0F95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C56A6-9D65-4ADD-B554-E4A3F03D89A0}" type="datetime1">
              <a:rPr lang="en-GB" smtClean="0"/>
              <a:t>30/09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423DCB0-ED32-D2D8-023A-C83777C247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96E8840-B29C-F710-9A02-E510E32337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4EFC-F320-4E23-AA7D-6C1504F23E6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152971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33F1B8-630F-BA0C-7F2F-625A9921C2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E1EDE62-7B40-04AB-0355-92A143676E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0EFCA75-EF5B-78F3-F7DF-2B23360CC05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6BE72CD-1D36-70D9-B369-839C6EA39E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193BCA-6B00-4A04-9DB2-E9C3345552A7}" type="datetime1">
              <a:rPr lang="en-GB" smtClean="0"/>
              <a:t>30/09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79A651A-7D25-F4A8-D947-D97CBD1627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BAB05D1-D1B7-5740-5641-AC0C0EF367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4EFC-F320-4E23-AA7D-6C1504F23E6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362110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5D47BD4-C07F-9FFC-FAE8-DF5CB4CD18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03CD25-3FC2-DC7F-F72D-F8ACCB71CD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8CA3FCB-CC51-2CD5-372E-B8DEA6A373B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0773AB-B4C2-49FA-9605-879BB48E3C53}" type="datetime1">
              <a:rPr lang="en-GB" smtClean="0"/>
              <a:t>30/09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614A98-FE4A-EC6A-2CF8-8D821446C4A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40B9F6-277D-FE33-0B41-710004E9F3F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994EFC-F320-4E23-AA7D-6C1504F23E6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333812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keras.io/api/optimizers/adam/" TargetMode="External"/><Relationship Id="rId2" Type="http://schemas.openxmlformats.org/officeDocument/2006/relationships/hyperlink" Target="https://keras.io/api/optimizers/sgd/" TargetMode="Externa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EFA054-A2AA-546D-64D5-7ED2FC5DB45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Neural Network</a:t>
            </a:r>
            <a:br>
              <a:rPr lang="en-US" dirty="0"/>
            </a:b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5E8DDD-03D5-06A7-A3ED-08B7A0B7793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/>
              <a:t>Lab 10</a:t>
            </a:r>
          </a:p>
          <a:p>
            <a:endParaRPr lang="en-GB" dirty="0"/>
          </a:p>
          <a:p>
            <a:r>
              <a:rPr lang="en-GB" dirty="0"/>
              <a:t>953411 Semester 01/256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9ECE0C-CF18-5924-9784-2AB6CF6A04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4EFC-F320-4E23-AA7D-6C1504F23E67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570085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FD8049-FA38-1FB2-47E8-3ECC27AD07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split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ED797F-D2E3-1280-FC7D-F705C7682E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09013" y="1825625"/>
            <a:ext cx="4244788" cy="4351338"/>
          </a:xfrm>
        </p:spPr>
        <p:txBody>
          <a:bodyPr/>
          <a:lstStyle/>
          <a:p>
            <a:r>
              <a:rPr lang="en-US" dirty="0"/>
              <a:t>Dataset is split</a:t>
            </a:r>
          </a:p>
          <a:p>
            <a:pPr lvl="1"/>
            <a:r>
              <a:rPr lang="en-US" dirty="0"/>
              <a:t>‘</a:t>
            </a:r>
            <a:r>
              <a:rPr lang="en-US" dirty="0">
                <a:solidFill>
                  <a:srgbClr val="00B0F0"/>
                </a:solidFill>
              </a:rPr>
              <a:t>train</a:t>
            </a:r>
            <a:r>
              <a:rPr lang="en-US" dirty="0"/>
              <a:t>’ variable</a:t>
            </a:r>
          </a:p>
          <a:p>
            <a:pPr lvl="2"/>
            <a:r>
              <a:rPr lang="en-US" dirty="0"/>
              <a:t>70% of dataset </a:t>
            </a:r>
            <a:r>
              <a:rPr lang="en-US" dirty="0">
                <a:sym typeface="Wingdings" panose="05000000000000000000" pitchFamily="2" charset="2"/>
              </a:rPr>
              <a:t> train set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‘</a:t>
            </a:r>
            <a:r>
              <a:rPr lang="en-US" dirty="0" err="1">
                <a:solidFill>
                  <a:srgbClr val="00B0F0"/>
                </a:solidFill>
                <a:sym typeface="Wingdings" panose="05000000000000000000" pitchFamily="2" charset="2"/>
              </a:rPr>
              <a:t>val</a:t>
            </a:r>
            <a:r>
              <a:rPr lang="en-US" dirty="0">
                <a:sym typeface="Wingdings" panose="05000000000000000000" pitchFamily="2" charset="2"/>
              </a:rPr>
              <a:t>’ variable </a:t>
            </a:r>
          </a:p>
          <a:p>
            <a:pPr lvl="2"/>
            <a:r>
              <a:rPr lang="en-US" dirty="0">
                <a:sym typeface="Wingdings" panose="05000000000000000000" pitchFamily="2" charset="2"/>
              </a:rPr>
              <a:t>30% of dataset  test set for model validation</a:t>
            </a:r>
          </a:p>
          <a:p>
            <a:pPr lvl="2"/>
            <a:endParaRPr lang="en-US" dirty="0">
              <a:sym typeface="Wingdings" panose="05000000000000000000" pitchFamily="2" charset="2"/>
            </a:endParaRPr>
          </a:p>
          <a:p>
            <a:r>
              <a:rPr lang="en-US" dirty="0"/>
              <a:t>Data plot shows distribution of ‘train’ and ‘</a:t>
            </a:r>
            <a:r>
              <a:rPr lang="en-US" dirty="0" err="1"/>
              <a:t>val</a:t>
            </a:r>
            <a:r>
              <a:rPr lang="en-US" dirty="0"/>
              <a:t>’ datasets</a:t>
            </a:r>
            <a:endParaRPr lang="en-US" dirty="0">
              <a:sym typeface="Wingdings" panose="05000000000000000000" pitchFamily="2" charset="2"/>
            </a:endParaRPr>
          </a:p>
          <a:p>
            <a:pPr lvl="1"/>
            <a:endParaRPr lang="en-US" dirty="0">
              <a:sym typeface="Wingdings" panose="05000000000000000000" pitchFamily="2" charset="2"/>
            </a:endParaRPr>
          </a:p>
          <a:p>
            <a:pPr lvl="1"/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A4A48A-C151-F225-3937-54239A65CE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4EFC-F320-4E23-AA7D-6C1504F23E67}" type="slidenum">
              <a:rPr lang="en-GB" smtClean="0"/>
              <a:t>10</a:t>
            </a:fld>
            <a:endParaRPr lang="en-GB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FE11D00-C4DE-91F3-144F-8EA562A41328}"/>
              </a:ext>
            </a:extLst>
          </p:cNvPr>
          <p:cNvSpPr txBox="1"/>
          <p:nvPr/>
        </p:nvSpPr>
        <p:spPr>
          <a:xfrm>
            <a:off x="766483" y="1874728"/>
            <a:ext cx="6096000" cy="310854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GB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def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GB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split_dataset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set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rain_frac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GB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7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:</a:t>
            </a:r>
          </a:p>
          <a:p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rai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set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sample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frac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rain_frac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l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set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drop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rain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index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en-GB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retur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rai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l</a:t>
            </a:r>
            <a:endParaRPr lang="en-GB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    </a:t>
            </a:r>
          </a:p>
          <a:p>
            <a:r>
              <a:rPr lang="en-GB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Split dataset into train and validation:</a:t>
            </a:r>
            <a:endParaRPr lang="en-GB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rai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lidatio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GB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split_dataset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set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rain_frac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GB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7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GB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lt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GB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scatter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rai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x'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rai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blue'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GB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4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GB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lt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GB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scatter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lidatio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x'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lidatio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c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red'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lpha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GB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4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GB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lt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GB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xlabel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x'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GB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lt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GB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ylabel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GB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lt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GB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legend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[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train set'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validation set'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framealpha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GB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0.3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GB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lt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GB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show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</a:t>
            </a:r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B65C5D2E-DD79-3DAF-A599-7570B14259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6001" y="4861018"/>
            <a:ext cx="2566987" cy="1955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594759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D1A760D0-1B10-71FB-042B-494CC2738D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ling</a:t>
            </a:r>
            <a:endParaRPr lang="en-GB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CEA40218-9B75-9A8E-519A-E092853911A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0A066B-4069-B6FE-4BCE-A9DB7BB88D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4EFC-F320-4E23-AA7D-6C1504F23E67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177706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B77287-4F15-ACDF-49B4-CD6A4CCEA8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model structur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D7A842-64EE-2A51-A2D5-76EFC51927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62918" y="1825625"/>
            <a:ext cx="5490882" cy="4351338"/>
          </a:xfrm>
        </p:spPr>
        <p:txBody>
          <a:bodyPr>
            <a:normAutofit fontScale="70000" lnSpcReduction="20000"/>
          </a:bodyPr>
          <a:lstStyle/>
          <a:p>
            <a:r>
              <a:rPr lang="en-GB" dirty="0">
                <a:solidFill>
                  <a:srgbClr val="00B0F0"/>
                </a:solidFill>
              </a:rPr>
              <a:t>Sequential</a:t>
            </a:r>
            <a:r>
              <a:rPr lang="en-GB" dirty="0"/>
              <a:t>()</a:t>
            </a:r>
          </a:p>
          <a:p>
            <a:pPr lvl="1"/>
            <a:r>
              <a:rPr lang="en-GB" dirty="0"/>
              <a:t>It groups a linear stack of network layers into a </a:t>
            </a:r>
            <a:r>
              <a:rPr lang="en-GB" dirty="0" err="1"/>
              <a:t>tf.keras.Model</a:t>
            </a:r>
            <a:endParaRPr lang="en-GB" dirty="0"/>
          </a:p>
          <a:p>
            <a:r>
              <a:rPr lang="en-GB" dirty="0">
                <a:solidFill>
                  <a:srgbClr val="00B0F0"/>
                </a:solidFill>
              </a:rPr>
              <a:t>add</a:t>
            </a:r>
            <a:r>
              <a:rPr lang="en-GB" dirty="0"/>
              <a:t>() </a:t>
            </a:r>
          </a:p>
          <a:p>
            <a:pPr lvl="1"/>
            <a:r>
              <a:rPr lang="en-GB" dirty="0"/>
              <a:t>Add a network layer into the ‘model’ sequential stack</a:t>
            </a:r>
          </a:p>
          <a:p>
            <a:pPr lvl="1"/>
            <a:endParaRPr lang="en-GB" dirty="0"/>
          </a:p>
          <a:p>
            <a:pPr marL="0" indent="0">
              <a:buNone/>
            </a:pPr>
            <a:r>
              <a:rPr lang="en-GB" b="1" dirty="0">
                <a:solidFill>
                  <a:srgbClr val="00B0F0"/>
                </a:solidFill>
              </a:rPr>
              <a:t>Layers</a:t>
            </a:r>
            <a:r>
              <a:rPr lang="en-GB" dirty="0"/>
              <a:t>:</a:t>
            </a:r>
          </a:p>
          <a:p>
            <a:pPr marL="0" indent="0">
              <a:buNone/>
            </a:pPr>
            <a:r>
              <a:rPr lang="en-GB" u="sng" dirty="0"/>
              <a:t>1. Input layer</a:t>
            </a:r>
          </a:p>
          <a:p>
            <a:pPr lvl="1"/>
            <a:r>
              <a:rPr lang="en-GB" dirty="0"/>
              <a:t>The first layer that receives input features from the dataset</a:t>
            </a:r>
          </a:p>
          <a:p>
            <a:pPr lvl="1"/>
            <a:r>
              <a:rPr lang="en-GB" dirty="0"/>
              <a:t>‘</a:t>
            </a:r>
            <a:r>
              <a:rPr lang="en-GB" sz="2400" b="0" dirty="0">
                <a:solidFill>
                  <a:srgbClr val="001080"/>
                </a:solidFill>
                <a:effectLst/>
                <a:highlight>
                  <a:srgbClr val="FFFF00"/>
                </a:highlight>
                <a:latin typeface="Consolas" panose="020B0609020204030204" pitchFamily="49" charset="0"/>
              </a:rPr>
              <a:t>shape</a:t>
            </a:r>
            <a:r>
              <a:rPr lang="en-GB" sz="2400" b="0" dirty="0">
                <a:solidFill>
                  <a:srgbClr val="000000"/>
                </a:solidFill>
                <a:effectLst/>
                <a:highlight>
                  <a:srgbClr val="FFFF00"/>
                </a:highlight>
                <a:latin typeface="Consolas" panose="020B0609020204030204" pitchFamily="49" charset="0"/>
              </a:rPr>
              <a:t>=(</a:t>
            </a:r>
            <a:r>
              <a:rPr lang="en-GB" sz="2400" b="0" dirty="0">
                <a:solidFill>
                  <a:srgbClr val="098658"/>
                </a:solidFill>
                <a:effectLst/>
                <a:highlight>
                  <a:srgbClr val="FFFF00"/>
                </a:highlight>
                <a:latin typeface="Consolas" panose="020B0609020204030204" pitchFamily="49" charset="0"/>
              </a:rPr>
              <a:t>1</a:t>
            </a:r>
            <a:r>
              <a:rPr lang="en-GB" sz="2400" b="0" dirty="0">
                <a:solidFill>
                  <a:srgbClr val="000000"/>
                </a:solidFill>
                <a:effectLst/>
                <a:highlight>
                  <a:srgbClr val="FFFF00"/>
                </a:highlight>
                <a:latin typeface="Consolas" panose="020B0609020204030204" pitchFamily="49" charset="0"/>
              </a:rPr>
              <a:t>,)</a:t>
            </a:r>
            <a:r>
              <a:rPr lang="en-GB" dirty="0"/>
              <a:t>’ specifies array dimension shape</a:t>
            </a:r>
          </a:p>
          <a:p>
            <a:pPr lvl="2"/>
            <a:r>
              <a:rPr lang="en-GB" dirty="0"/>
              <a:t>Specify </a:t>
            </a:r>
            <a:r>
              <a:rPr lang="en-GB" dirty="0">
                <a:sym typeface="Wingdings" panose="05000000000000000000" pitchFamily="2" charset="2"/>
              </a:rPr>
              <a:t> </a:t>
            </a:r>
            <a:r>
              <a:rPr lang="en-GB" dirty="0">
                <a:highlight>
                  <a:srgbClr val="FFFF00"/>
                </a:highlight>
                <a:sym typeface="Wingdings" panose="05000000000000000000" pitchFamily="2" charset="2"/>
              </a:rPr>
              <a:t>(number of features, number of samples)</a:t>
            </a:r>
            <a:endParaRPr lang="en-GB" dirty="0">
              <a:highlight>
                <a:srgbClr val="FFFF00"/>
              </a:highlight>
            </a:endParaRPr>
          </a:p>
          <a:p>
            <a:pPr lvl="2"/>
            <a:r>
              <a:rPr lang="en-GB" dirty="0"/>
              <a:t>This example specified input as ‘1’ feature and ‘all’ rows</a:t>
            </a:r>
          </a:p>
          <a:p>
            <a:pPr lvl="1"/>
            <a:endParaRPr lang="en-GB" dirty="0"/>
          </a:p>
          <a:p>
            <a:pPr lvl="1"/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FAF7BD9-E79C-8481-B0B2-D1B6CC6610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4EFC-F320-4E23-AA7D-6C1504F23E67}" type="slidenum">
              <a:rPr lang="en-GB" smtClean="0"/>
              <a:t>12</a:t>
            </a:fld>
            <a:endParaRPr lang="en-GB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03CA50E-9CD5-9782-EE8C-152A6048AF96}"/>
              </a:ext>
            </a:extLst>
          </p:cNvPr>
          <p:cNvSpPr txBox="1"/>
          <p:nvPr/>
        </p:nvSpPr>
        <p:spPr>
          <a:xfrm>
            <a:off x="986117" y="2696179"/>
            <a:ext cx="4482354" cy="181588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GB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Create model:</a:t>
            </a:r>
            <a:endParaRPr lang="en-GB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Sequential()</a:t>
            </a:r>
          </a:p>
          <a:p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add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Input(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hape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(</a:t>
            </a:r>
            <a:r>
              <a:rPr lang="en-GB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)))</a:t>
            </a:r>
          </a:p>
          <a:p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add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Dense(</a:t>
            </a:r>
            <a:r>
              <a:rPr lang="en-GB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00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ctivatio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sigmoid'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add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Dense(</a:t>
            </a:r>
            <a:r>
              <a:rPr lang="en-GB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00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ctivatio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sigmoid'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add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Dense(</a:t>
            </a:r>
            <a:r>
              <a:rPr lang="en-GB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00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ctivatio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sigmoid'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add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Dense(</a:t>
            </a:r>
            <a:r>
              <a:rPr lang="en-GB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ctivatio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linear'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r>
              <a:rPr lang="en-GB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summary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B2A88EA-C605-2806-58D8-BCA62A7D93B9}"/>
              </a:ext>
            </a:extLst>
          </p:cNvPr>
          <p:cNvSpPr txBox="1"/>
          <p:nvPr/>
        </p:nvSpPr>
        <p:spPr>
          <a:xfrm>
            <a:off x="986117" y="1690688"/>
            <a:ext cx="609755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2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from</a:t>
            </a:r>
            <a:r>
              <a:rPr lang="en-GB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GB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tensorflow.python.keras.models</a:t>
            </a:r>
            <a:r>
              <a:rPr lang="en-GB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GB" sz="12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import</a:t>
            </a:r>
            <a:r>
              <a:rPr lang="en-GB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Sequential</a:t>
            </a:r>
          </a:p>
          <a:p>
            <a:r>
              <a:rPr lang="en-GB" sz="12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from</a:t>
            </a:r>
            <a:r>
              <a:rPr lang="en-GB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GB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tensorflow.python.keras</a:t>
            </a:r>
            <a:r>
              <a:rPr lang="en-GB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GB" sz="12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import</a:t>
            </a:r>
            <a:r>
              <a:rPr lang="en-GB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Input</a:t>
            </a:r>
          </a:p>
          <a:p>
            <a:r>
              <a:rPr lang="en-GB" sz="12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from</a:t>
            </a:r>
            <a:r>
              <a:rPr lang="en-GB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GB" sz="12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tensorflow.python.keras.layers</a:t>
            </a:r>
            <a:r>
              <a:rPr lang="en-GB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GB" sz="12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import</a:t>
            </a:r>
            <a:r>
              <a:rPr lang="en-GB" sz="12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Dense</a:t>
            </a:r>
          </a:p>
        </p:txBody>
      </p:sp>
    </p:spTree>
    <p:extLst>
      <p:ext uri="{BB962C8B-B14F-4D97-AF65-F5344CB8AC3E}">
        <p14:creationId xmlns:p14="http://schemas.microsoft.com/office/powerpoint/2010/main" val="35689737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B77287-4F15-ACDF-49B4-CD6A4CCEA8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model structur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D7A842-64EE-2A51-A2D5-76EFC51927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62918" y="1825625"/>
            <a:ext cx="5490882" cy="4351338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GB" b="1" dirty="0">
                <a:solidFill>
                  <a:srgbClr val="00B0F0"/>
                </a:solidFill>
              </a:rPr>
              <a:t>Layers</a:t>
            </a:r>
            <a:r>
              <a:rPr lang="en-GB" dirty="0"/>
              <a:t>:</a:t>
            </a:r>
          </a:p>
          <a:p>
            <a:pPr marL="0" indent="0">
              <a:buNone/>
            </a:pPr>
            <a:r>
              <a:rPr lang="en-GB" u="sng" dirty="0"/>
              <a:t>2. Dense layers</a:t>
            </a:r>
          </a:p>
          <a:p>
            <a:pPr lvl="1"/>
            <a:r>
              <a:rPr lang="en-GB" dirty="0"/>
              <a:t>The hidden layers</a:t>
            </a:r>
          </a:p>
          <a:p>
            <a:pPr lvl="1"/>
            <a:r>
              <a:rPr lang="en-GB" dirty="0"/>
              <a:t>This example has </a:t>
            </a:r>
            <a:r>
              <a:rPr lang="en-GB" dirty="0">
                <a:highlight>
                  <a:srgbClr val="FFFF00"/>
                </a:highlight>
              </a:rPr>
              <a:t>3 hidden layers</a:t>
            </a:r>
          </a:p>
          <a:p>
            <a:pPr lvl="2"/>
            <a:r>
              <a:rPr lang="en-GB" dirty="0"/>
              <a:t>Each layer has </a:t>
            </a:r>
            <a:r>
              <a:rPr lang="en-GB" dirty="0">
                <a:highlight>
                  <a:srgbClr val="FFFF00"/>
                </a:highlight>
              </a:rPr>
              <a:t>200 nodes</a:t>
            </a:r>
          </a:p>
          <a:p>
            <a:pPr lvl="2"/>
            <a:r>
              <a:rPr lang="en-GB" dirty="0"/>
              <a:t>The activation function is ‘sigmoid’</a:t>
            </a:r>
          </a:p>
          <a:p>
            <a:pPr lvl="2"/>
            <a:endParaRPr lang="en-GB" dirty="0"/>
          </a:p>
          <a:p>
            <a:pPr marL="0" indent="0">
              <a:buNone/>
            </a:pPr>
            <a:r>
              <a:rPr lang="en-GB" u="sng" dirty="0"/>
              <a:t>3. Output layers</a:t>
            </a:r>
          </a:p>
          <a:p>
            <a:pPr lvl="1"/>
            <a:r>
              <a:rPr lang="en-GB" dirty="0"/>
              <a:t>The last layer of ‘Dense’ is used to store output value of the model</a:t>
            </a:r>
          </a:p>
          <a:p>
            <a:pPr lvl="1"/>
            <a:r>
              <a:rPr lang="en-GB" dirty="0"/>
              <a:t>This example has </a:t>
            </a:r>
            <a:r>
              <a:rPr lang="en-GB" dirty="0">
                <a:highlight>
                  <a:srgbClr val="FFFF00"/>
                </a:highlight>
              </a:rPr>
              <a:t>1 output</a:t>
            </a:r>
          </a:p>
          <a:p>
            <a:pPr lvl="1"/>
            <a:endParaRPr lang="en-GB" dirty="0"/>
          </a:p>
          <a:p>
            <a:pPr lvl="1"/>
            <a:endParaRPr lang="en-GB" dirty="0"/>
          </a:p>
          <a:p>
            <a:r>
              <a:rPr lang="en-GB" dirty="0" err="1">
                <a:solidFill>
                  <a:srgbClr val="00B0F0"/>
                </a:solidFill>
              </a:rPr>
              <a:t>model.summary</a:t>
            </a:r>
            <a:r>
              <a:rPr lang="en-GB" dirty="0">
                <a:solidFill>
                  <a:srgbClr val="00B0F0"/>
                </a:solidFill>
              </a:rPr>
              <a:t>()</a:t>
            </a:r>
            <a:r>
              <a:rPr lang="en-GB" dirty="0"/>
              <a:t> displays the model architecture.</a:t>
            </a:r>
          </a:p>
          <a:p>
            <a:pPr lvl="1"/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FAF7BD9-E79C-8481-B0B2-D1B6CC6610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4EFC-F320-4E23-AA7D-6C1504F23E67}" type="slidenum">
              <a:rPr lang="en-GB" smtClean="0"/>
              <a:t>13</a:t>
            </a:fld>
            <a:endParaRPr lang="en-GB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03CA50E-9CD5-9782-EE8C-152A6048AF96}"/>
              </a:ext>
            </a:extLst>
          </p:cNvPr>
          <p:cNvSpPr txBox="1"/>
          <p:nvPr/>
        </p:nvSpPr>
        <p:spPr>
          <a:xfrm>
            <a:off x="986117" y="2696179"/>
            <a:ext cx="4482354" cy="181588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GB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Create model:</a:t>
            </a:r>
            <a:endParaRPr lang="en-GB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Sequential()</a:t>
            </a:r>
          </a:p>
          <a:p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add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Input(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shape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(</a:t>
            </a:r>
            <a:r>
              <a:rPr lang="en-GB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)))</a:t>
            </a:r>
          </a:p>
          <a:p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add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Dense(</a:t>
            </a:r>
            <a:r>
              <a:rPr lang="en-GB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00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ctivatio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sigmoid'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add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Dense(</a:t>
            </a:r>
            <a:r>
              <a:rPr lang="en-GB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00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ctivatio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sigmoid'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add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Dense(</a:t>
            </a:r>
            <a:r>
              <a:rPr lang="en-GB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200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ctivatio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sigmoid'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add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Dense(</a:t>
            </a:r>
            <a:r>
              <a:rPr lang="en-GB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activatio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linear'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)</a:t>
            </a:r>
          </a:p>
          <a:p>
            <a:r>
              <a:rPr lang="en-GB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summary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)</a:t>
            </a:r>
          </a:p>
        </p:txBody>
      </p:sp>
    </p:spTree>
    <p:extLst>
      <p:ext uri="{BB962C8B-B14F-4D97-AF65-F5344CB8AC3E}">
        <p14:creationId xmlns:p14="http://schemas.microsoft.com/office/powerpoint/2010/main" val="5481041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90DDDA7D-F18E-9F86-176B-C5C7C45AC5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rtificial Neuron</a:t>
            </a:r>
          </a:p>
        </p:txBody>
      </p:sp>
      <p:pic>
        <p:nvPicPr>
          <p:cNvPr id="1026" name="Picture 2" descr="Activation function in Neural Networks">
            <a:extLst>
              <a:ext uri="{FF2B5EF4-FFF2-40B4-BE49-F238E27FC236}">
                <a16:creationId xmlns:a16="http://schemas.microsoft.com/office/drawing/2014/main" id="{B1F845FB-9CCB-EB8B-5BE9-785B8C3DD9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198185"/>
            <a:ext cx="4761723" cy="35712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91D36275-BDFB-066B-8179-8672DA629B39}"/>
              </a:ext>
            </a:extLst>
          </p:cNvPr>
          <p:cNvSpPr/>
          <p:nvPr/>
        </p:nvSpPr>
        <p:spPr>
          <a:xfrm>
            <a:off x="4030826" y="2836505"/>
            <a:ext cx="1110342" cy="709126"/>
          </a:xfrm>
          <a:prstGeom prst="ellipse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" name="Object 11">
            <a:extLst>
              <a:ext uri="{FF2B5EF4-FFF2-40B4-BE49-F238E27FC236}">
                <a16:creationId xmlns:a16="http://schemas.microsoft.com/office/drawing/2014/main" id="{11EEDC29-7873-7482-84CB-FB15A19F2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582184"/>
              </p:ext>
            </p:extLst>
          </p:nvPr>
        </p:nvGraphicFramePr>
        <p:xfrm>
          <a:off x="8992282" y="2325622"/>
          <a:ext cx="3005512" cy="914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52480" imgH="533160" progId="Equation.DSMT4">
                  <p:embed/>
                </p:oleObj>
              </mc:Choice>
              <mc:Fallback>
                <p:oleObj name="Equation" r:id="rId3" imgW="1752480" imgH="533160" progId="Equation.DSMT4">
                  <p:embed/>
                  <p:pic>
                    <p:nvPicPr>
                      <p:cNvPr id="4" name="Object 11">
                        <a:extLst>
                          <a:ext uri="{FF2B5EF4-FFF2-40B4-BE49-F238E27FC236}">
                            <a16:creationId xmlns:a16="http://schemas.microsoft.com/office/drawing/2014/main" id="{11EEDC29-7873-7482-84CB-FB15A19F23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2282" y="2325622"/>
                        <a:ext cx="3005512" cy="914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1">
            <a:extLst>
              <a:ext uri="{FF2B5EF4-FFF2-40B4-BE49-F238E27FC236}">
                <a16:creationId xmlns:a16="http://schemas.microsoft.com/office/drawing/2014/main" id="{83B4BD38-9075-9CEF-E310-0A068C9E66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60058"/>
              </p:ext>
            </p:extLst>
          </p:nvPr>
        </p:nvGraphicFramePr>
        <p:xfrm>
          <a:off x="9026243" y="4987936"/>
          <a:ext cx="2184788" cy="375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800" imgH="203040" progId="Equation.DSMT4">
                  <p:embed/>
                </p:oleObj>
              </mc:Choice>
              <mc:Fallback>
                <p:oleObj name="Equation" r:id="rId5" imgW="1180800" imgH="203040" progId="Equation.DSMT4">
                  <p:embed/>
                  <p:pic>
                    <p:nvPicPr>
                      <p:cNvPr id="5" name="Object 21">
                        <a:extLst>
                          <a:ext uri="{FF2B5EF4-FFF2-40B4-BE49-F238E27FC236}">
                            <a16:creationId xmlns:a16="http://schemas.microsoft.com/office/drawing/2014/main" id="{83B4BD38-9075-9CEF-E310-0A068C9E66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6243" y="4987936"/>
                        <a:ext cx="2184788" cy="375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8">
            <a:extLst>
              <a:ext uri="{FF2B5EF4-FFF2-40B4-BE49-F238E27FC236}">
                <a16:creationId xmlns:a16="http://schemas.microsoft.com/office/drawing/2014/main" id="{28EA135C-9EBD-172C-A5EF-CD31F7CB043D}"/>
              </a:ext>
            </a:extLst>
          </p:cNvPr>
          <p:cNvGrpSpPr>
            <a:grpSpLocks/>
          </p:cNvGrpSpPr>
          <p:nvPr/>
        </p:nvGrpSpPr>
        <p:grpSpPr bwMode="auto">
          <a:xfrm>
            <a:off x="7340338" y="4563620"/>
            <a:ext cx="1380174" cy="1168811"/>
            <a:chOff x="1776" y="3072"/>
            <a:chExt cx="1296" cy="1008"/>
          </a:xfrm>
        </p:grpSpPr>
        <p:sp>
          <p:nvSpPr>
            <p:cNvPr id="7" name="Line 19">
              <a:extLst>
                <a:ext uri="{FF2B5EF4-FFF2-40B4-BE49-F238E27FC236}">
                  <a16:creationId xmlns:a16="http://schemas.microsoft.com/office/drawing/2014/main" id="{BA000358-FB77-3C60-5973-C165F2BFF4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3600"/>
              <a:ext cx="12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" name="Line 20">
              <a:extLst>
                <a:ext uri="{FF2B5EF4-FFF2-40B4-BE49-F238E27FC236}">
                  <a16:creationId xmlns:a16="http://schemas.microsoft.com/office/drawing/2014/main" id="{18BEF610-D4DC-FCDC-9446-24555071C8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2" y="3072"/>
              <a:ext cx="1104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9" name="Group 29">
            <a:extLst>
              <a:ext uri="{FF2B5EF4-FFF2-40B4-BE49-F238E27FC236}">
                <a16:creationId xmlns:a16="http://schemas.microsoft.com/office/drawing/2014/main" id="{BA5E099C-2184-41F7-79C8-8A30E9BB628E}"/>
              </a:ext>
            </a:extLst>
          </p:cNvPr>
          <p:cNvGrpSpPr>
            <a:grpSpLocks/>
          </p:cNvGrpSpPr>
          <p:nvPr/>
        </p:nvGrpSpPr>
        <p:grpSpPr bwMode="auto">
          <a:xfrm>
            <a:off x="7252496" y="1998632"/>
            <a:ext cx="1550566" cy="1509714"/>
            <a:chOff x="324" y="801"/>
            <a:chExt cx="1456" cy="1302"/>
          </a:xfrm>
        </p:grpSpPr>
        <p:sp>
          <p:nvSpPr>
            <p:cNvPr id="10" name="Text Box 9">
              <a:extLst>
                <a:ext uri="{FF2B5EF4-FFF2-40B4-BE49-F238E27FC236}">
                  <a16:creationId xmlns:a16="http://schemas.microsoft.com/office/drawing/2014/main" id="{DA273478-F9C7-AEE8-BFE5-BD77A3E62D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2" y="801"/>
              <a:ext cx="26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1"/>
                <a:t>1</a:t>
              </a:r>
            </a:p>
          </p:txBody>
        </p:sp>
        <p:sp>
          <p:nvSpPr>
            <p:cNvPr id="11" name="Line 6">
              <a:extLst>
                <a:ext uri="{FF2B5EF4-FFF2-40B4-BE49-F238E27FC236}">
                  <a16:creationId xmlns:a16="http://schemas.microsoft.com/office/drawing/2014/main" id="{0551C612-55F5-9D87-2637-BC1F41EB92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6" y="1811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" name="Freeform 7">
              <a:extLst>
                <a:ext uri="{FF2B5EF4-FFF2-40B4-BE49-F238E27FC236}">
                  <a16:creationId xmlns:a16="http://schemas.microsoft.com/office/drawing/2014/main" id="{E1D4AA9A-1A62-AB93-5FCE-E5AC5A88D050}"/>
                </a:ext>
              </a:extLst>
            </p:cNvPr>
            <p:cNvSpPr>
              <a:spLocks/>
            </p:cNvSpPr>
            <p:nvPr/>
          </p:nvSpPr>
          <p:spPr bwMode="auto">
            <a:xfrm>
              <a:off x="634" y="937"/>
              <a:ext cx="873" cy="874"/>
            </a:xfrm>
            <a:custGeom>
              <a:avLst/>
              <a:gdLst>
                <a:gd name="T0" fmla="*/ 0 w 960"/>
                <a:gd name="T1" fmla="*/ 1056 h 1056"/>
                <a:gd name="T2" fmla="*/ 480 w 960"/>
                <a:gd name="T3" fmla="*/ 768 h 1056"/>
                <a:gd name="T4" fmla="*/ 576 w 960"/>
                <a:gd name="T5" fmla="*/ 336 h 1056"/>
                <a:gd name="T6" fmla="*/ 960 w 960"/>
                <a:gd name="T7" fmla="*/ 0 h 10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60" h="1056">
                  <a:moveTo>
                    <a:pt x="0" y="1056"/>
                  </a:moveTo>
                  <a:cubicBezTo>
                    <a:pt x="192" y="972"/>
                    <a:pt x="384" y="888"/>
                    <a:pt x="480" y="768"/>
                  </a:cubicBezTo>
                  <a:cubicBezTo>
                    <a:pt x="576" y="648"/>
                    <a:pt x="496" y="464"/>
                    <a:pt x="576" y="336"/>
                  </a:cubicBezTo>
                  <a:cubicBezTo>
                    <a:pt x="656" y="208"/>
                    <a:pt x="808" y="104"/>
                    <a:pt x="96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3" name="Text Box 8">
              <a:extLst>
                <a:ext uri="{FF2B5EF4-FFF2-40B4-BE49-F238E27FC236}">
                  <a16:creationId xmlns:a16="http://schemas.microsoft.com/office/drawing/2014/main" id="{E8B70B70-662B-8DCC-92D7-59A1FB7641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" y="1771"/>
              <a:ext cx="2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1"/>
                <a:t>0</a:t>
              </a:r>
            </a:p>
          </p:txBody>
        </p:sp>
        <p:sp>
          <p:nvSpPr>
            <p:cNvPr id="14" name="Line 23">
              <a:extLst>
                <a:ext uri="{FF2B5EF4-FFF2-40B4-BE49-F238E27FC236}">
                  <a16:creationId xmlns:a16="http://schemas.microsoft.com/office/drawing/2014/main" id="{F794BCCF-BD51-CB14-1568-BB616CDFC1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4" y="841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5" name="Text Box 25">
              <a:extLst>
                <a:ext uri="{FF2B5EF4-FFF2-40B4-BE49-F238E27FC236}">
                  <a16:creationId xmlns:a16="http://schemas.microsoft.com/office/drawing/2014/main" id="{5FFC7995-95DD-975D-1A06-AF2B845E84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1872"/>
              <a:ext cx="4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Input</a:t>
              </a:r>
            </a:p>
          </p:txBody>
        </p:sp>
        <p:sp>
          <p:nvSpPr>
            <p:cNvPr id="16" name="Text Box 26">
              <a:extLst>
                <a:ext uri="{FF2B5EF4-FFF2-40B4-BE49-F238E27FC236}">
                  <a16:creationId xmlns:a16="http://schemas.microsoft.com/office/drawing/2014/main" id="{5070ABF2-1206-032A-48FD-1A7C100341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912"/>
              <a:ext cx="5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Output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8B2BDF62-DEA4-FFB6-E663-2322855CB4DA}"/>
              </a:ext>
            </a:extLst>
          </p:cNvPr>
          <p:cNvSpPr/>
          <p:nvPr/>
        </p:nvSpPr>
        <p:spPr>
          <a:xfrm>
            <a:off x="8970133" y="2395192"/>
            <a:ext cx="1110342" cy="709126"/>
          </a:xfrm>
          <a:prstGeom prst="ellipse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2C1DD714-9DE0-EEDB-EB61-C2669814ED5B}"/>
              </a:ext>
            </a:extLst>
          </p:cNvPr>
          <p:cNvSpPr/>
          <p:nvPr/>
        </p:nvSpPr>
        <p:spPr>
          <a:xfrm>
            <a:off x="8970133" y="4793462"/>
            <a:ext cx="1110342" cy="709126"/>
          </a:xfrm>
          <a:prstGeom prst="ellipse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5CAAB7-5F90-9909-C585-D77668F93A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odel.summary</a:t>
            </a:r>
            <a:r>
              <a:rPr lang="en-US" dirty="0"/>
              <a:t>()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DB90C3-CC58-6162-AA0E-CAF4666EC8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00166" y="1825625"/>
            <a:ext cx="5553634" cy="4351338"/>
          </a:xfrm>
        </p:spPr>
        <p:txBody>
          <a:bodyPr>
            <a:normAutofit fontScale="55000" lnSpcReduction="20000"/>
          </a:bodyPr>
          <a:lstStyle/>
          <a:p>
            <a:r>
              <a:rPr lang="en-GB" dirty="0" err="1"/>
              <a:t>model.summary</a:t>
            </a:r>
            <a:r>
              <a:rPr lang="en-GB" dirty="0"/>
              <a:t>() displays the model architecture.</a:t>
            </a:r>
          </a:p>
          <a:p>
            <a:endParaRPr lang="en-GB" dirty="0"/>
          </a:p>
          <a:p>
            <a:r>
              <a:rPr lang="en-GB" dirty="0">
                <a:solidFill>
                  <a:srgbClr val="00B0F0"/>
                </a:solidFill>
              </a:rPr>
              <a:t>number of weights </a:t>
            </a:r>
            <a:r>
              <a:rPr lang="en-GB" dirty="0"/>
              <a:t>(number of parameters) of dense_1 is computed as follows: </a:t>
            </a:r>
          </a:p>
          <a:p>
            <a:pPr lvl="1"/>
            <a:r>
              <a:rPr lang="en-GB" dirty="0"/>
              <a:t>the number of input which are the units of the previous layer is 200</a:t>
            </a:r>
          </a:p>
          <a:p>
            <a:pPr lvl="1"/>
            <a:r>
              <a:rPr lang="en-GB" dirty="0"/>
              <a:t>Base on y =  </a:t>
            </a:r>
            <a:r>
              <a:rPr lang="en-GB" dirty="0" err="1"/>
              <a:t>ax</a:t>
            </a:r>
            <a:r>
              <a:rPr lang="en-GB" dirty="0"/>
              <a:t> + b; </a:t>
            </a:r>
          </a:p>
          <a:p>
            <a:pPr lvl="2"/>
            <a:r>
              <a:rPr lang="en-GB" dirty="0"/>
              <a:t>a and b are parameters for the relation of x and y</a:t>
            </a:r>
          </a:p>
          <a:p>
            <a:pPr lvl="2"/>
            <a:r>
              <a:rPr lang="en-GB" dirty="0"/>
              <a:t>a is weight or coefficient</a:t>
            </a:r>
          </a:p>
          <a:p>
            <a:pPr lvl="2"/>
            <a:r>
              <a:rPr lang="en-GB" dirty="0"/>
              <a:t>b is bias or intercept</a:t>
            </a:r>
          </a:p>
          <a:p>
            <a:pPr lvl="1"/>
            <a:r>
              <a:rPr lang="en-GB" dirty="0"/>
              <a:t>each unit is connected to all the previous units so we have 200 * 200 = 40000 weights (relation linkage between the previous layer and the considering layer)</a:t>
            </a:r>
          </a:p>
          <a:p>
            <a:pPr lvl="1"/>
            <a:r>
              <a:rPr lang="en-GB" dirty="0"/>
              <a:t>In addition, each unit (of the considering layer) has its bias then in total we have 200 biases. </a:t>
            </a:r>
          </a:p>
          <a:p>
            <a:pPr lvl="1"/>
            <a:r>
              <a:rPr lang="en-GB" dirty="0"/>
              <a:t>Therefore, the total number of parameters is 40000 + 200 = 40200 .</a:t>
            </a:r>
          </a:p>
          <a:p>
            <a:pPr lvl="1"/>
            <a:endParaRPr lang="en-GB" dirty="0"/>
          </a:p>
          <a:p>
            <a:r>
              <a:rPr lang="en-GB" dirty="0">
                <a:solidFill>
                  <a:srgbClr val="C00000"/>
                </a:solidFill>
              </a:rPr>
              <a:t>Can you tell how the number of parameters of </a:t>
            </a:r>
            <a:r>
              <a:rPr lang="en-GB" b="1" i="1" dirty="0">
                <a:solidFill>
                  <a:srgbClr val="C00000"/>
                </a:solidFill>
              </a:rPr>
              <a:t>dense</a:t>
            </a:r>
            <a:r>
              <a:rPr lang="en-GB" dirty="0">
                <a:solidFill>
                  <a:srgbClr val="C00000"/>
                </a:solidFill>
              </a:rPr>
              <a:t> and </a:t>
            </a:r>
            <a:r>
              <a:rPr lang="en-GB" b="1" i="1" dirty="0">
                <a:solidFill>
                  <a:srgbClr val="C00000"/>
                </a:solidFill>
              </a:rPr>
              <a:t>dense</a:t>
            </a:r>
            <a:r>
              <a:rPr lang="en-GB" i="1" dirty="0">
                <a:solidFill>
                  <a:srgbClr val="C00000"/>
                </a:solidFill>
              </a:rPr>
              <a:t>_3 </a:t>
            </a:r>
            <a:r>
              <a:rPr lang="en-GB" dirty="0">
                <a:solidFill>
                  <a:srgbClr val="C00000"/>
                </a:solidFill>
              </a:rPr>
              <a:t>are computed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D453D3-6E8A-B9A6-C3BC-5640430178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4EFC-F320-4E23-AA7D-6C1504F23E67}" type="slidenum">
              <a:rPr lang="en-GB" smtClean="0"/>
              <a:t>15</a:t>
            </a:fld>
            <a:endParaRPr lang="en-GB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E0BE25B-6A34-1094-9E2F-3CA76CBF38E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1838" t="31242" r="32794" b="50000"/>
          <a:stretch/>
        </p:blipFill>
        <p:spPr>
          <a:xfrm>
            <a:off x="645459" y="2832847"/>
            <a:ext cx="4733365" cy="1529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46492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D1A760D0-1B10-71FB-042B-494CC2738D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Training</a:t>
            </a:r>
            <a:endParaRPr lang="en-GB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CEA40218-9B75-9A8E-519A-E092853911A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0A066B-4069-B6FE-4BCE-A9DB7BB88D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4EFC-F320-4E23-AA7D-6C1504F23E67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34955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474049-4416-5135-83BB-D0B3CABA31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training steps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93B27D-00A1-7E9E-F46E-0D6C2CD4CE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1. Initialize the </a:t>
            </a:r>
            <a:r>
              <a:rPr lang="en-GB" i="1" dirty="0">
                <a:solidFill>
                  <a:schemeClr val="accent5"/>
                </a:solidFill>
              </a:rPr>
              <a:t>weights</a:t>
            </a:r>
            <a:r>
              <a:rPr lang="en-GB" dirty="0"/>
              <a:t> and </a:t>
            </a:r>
            <a:r>
              <a:rPr lang="en-GB" i="1" dirty="0">
                <a:solidFill>
                  <a:schemeClr val="accent5"/>
                </a:solidFill>
              </a:rPr>
              <a:t>bias</a:t>
            </a:r>
            <a:r>
              <a:rPr lang="en-GB" dirty="0"/>
              <a:t>.</a:t>
            </a:r>
          </a:p>
          <a:p>
            <a:pPr marL="0" indent="0">
              <a:buNone/>
            </a:pPr>
            <a:r>
              <a:rPr lang="en-GB" dirty="0"/>
              <a:t>2. </a:t>
            </a:r>
            <a:r>
              <a:rPr lang="en-GB" i="1" u="sng" dirty="0">
                <a:solidFill>
                  <a:schemeClr val="accent2"/>
                </a:solidFill>
              </a:rPr>
              <a:t>Forward pass</a:t>
            </a:r>
            <a:r>
              <a:rPr lang="en-GB" dirty="0"/>
              <a:t>: compute the model </a:t>
            </a:r>
            <a:r>
              <a:rPr lang="en-GB" i="1" dirty="0">
                <a:solidFill>
                  <a:schemeClr val="accent5"/>
                </a:solidFill>
              </a:rPr>
              <a:t>output</a:t>
            </a:r>
            <a:r>
              <a:rPr lang="en-GB" dirty="0"/>
              <a:t>.</a:t>
            </a:r>
          </a:p>
          <a:p>
            <a:pPr marL="0" indent="0">
              <a:buNone/>
            </a:pPr>
            <a:r>
              <a:rPr lang="en-GB" dirty="0"/>
              <a:t>3. Measure the </a:t>
            </a:r>
            <a:r>
              <a:rPr lang="en-GB" i="1" dirty="0">
                <a:solidFill>
                  <a:schemeClr val="accent5"/>
                </a:solidFill>
              </a:rPr>
              <a:t>error</a:t>
            </a:r>
            <a:r>
              <a:rPr lang="en-GB" dirty="0"/>
              <a:t> between the target and the output using the loss function.</a:t>
            </a:r>
          </a:p>
          <a:p>
            <a:pPr marL="0" indent="0">
              <a:buNone/>
            </a:pPr>
            <a:r>
              <a:rPr lang="en-GB" dirty="0"/>
              <a:t>4. </a:t>
            </a:r>
            <a:r>
              <a:rPr lang="en-GB" i="1" u="sng" dirty="0">
                <a:solidFill>
                  <a:schemeClr val="accent2"/>
                </a:solidFill>
              </a:rPr>
              <a:t>Backward pass</a:t>
            </a:r>
            <a:r>
              <a:rPr lang="en-GB" dirty="0"/>
              <a:t>: propagate the </a:t>
            </a:r>
            <a:r>
              <a:rPr lang="en-GB" i="1" dirty="0">
                <a:solidFill>
                  <a:schemeClr val="accent5"/>
                </a:solidFill>
              </a:rPr>
              <a:t>error</a:t>
            </a:r>
            <a:r>
              <a:rPr lang="en-GB" dirty="0"/>
              <a:t> and </a:t>
            </a:r>
            <a:r>
              <a:rPr lang="en-GB" i="1" u="sng" dirty="0">
                <a:solidFill>
                  <a:schemeClr val="accent2"/>
                </a:solidFill>
              </a:rPr>
              <a:t>update</a:t>
            </a:r>
            <a:r>
              <a:rPr lang="en-GB" dirty="0"/>
              <a:t> the </a:t>
            </a:r>
            <a:r>
              <a:rPr lang="en-GB" i="1" dirty="0">
                <a:solidFill>
                  <a:schemeClr val="accent5"/>
                </a:solidFill>
              </a:rPr>
              <a:t>weights</a:t>
            </a:r>
            <a:r>
              <a:rPr lang="en-GB" dirty="0"/>
              <a:t> and </a:t>
            </a:r>
            <a:r>
              <a:rPr lang="en-GB" i="1" dirty="0">
                <a:solidFill>
                  <a:schemeClr val="accent5"/>
                </a:solidFill>
              </a:rPr>
              <a:t>bias</a:t>
            </a:r>
            <a:r>
              <a:rPr lang="en-GB" dirty="0"/>
              <a:t> using an optimizer.</a:t>
            </a:r>
          </a:p>
          <a:p>
            <a:pPr marL="0" indent="0">
              <a:buNone/>
            </a:pPr>
            <a:r>
              <a:rPr lang="en-GB" dirty="0"/>
              <a:t>5. Repeat the steps 2 to 4 for every </a:t>
            </a:r>
            <a:r>
              <a:rPr lang="en-GB" i="1" dirty="0">
                <a:solidFill>
                  <a:schemeClr val="accent2"/>
                </a:solidFill>
              </a:rPr>
              <a:t>batch</a:t>
            </a:r>
            <a:r>
              <a:rPr lang="en-GB" dirty="0"/>
              <a:t>.</a:t>
            </a:r>
          </a:p>
          <a:p>
            <a:pPr marL="0" indent="0">
              <a:buNone/>
            </a:pPr>
            <a:r>
              <a:rPr lang="en-GB" dirty="0"/>
              <a:t>6. Repeat the steps from 2 to 5 </a:t>
            </a:r>
            <a:r>
              <a:rPr lang="en-GB" i="1" dirty="0">
                <a:solidFill>
                  <a:schemeClr val="accent2"/>
                </a:solidFill>
              </a:rPr>
              <a:t>epochs</a:t>
            </a:r>
            <a:r>
              <a:rPr lang="en-GB" dirty="0"/>
              <a:t> time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38A4E2B-768B-6B77-5E9D-3D6FD9BBBF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4EFC-F320-4E23-AA7D-6C1504F23E67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206804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95CC69-F1BA-A6E1-C954-DC0E66F6D5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893775-E667-2B9C-0B8B-56280C29B1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98658" y="1825625"/>
            <a:ext cx="4155141" cy="4351338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GB" b="1" i="0" dirty="0">
                <a:solidFill>
                  <a:schemeClr val="accent2"/>
                </a:solidFill>
                <a:effectLst/>
                <a:latin typeface="source-serif-pro"/>
              </a:rPr>
              <a:t>Epochs</a:t>
            </a:r>
            <a:r>
              <a:rPr lang="en-GB" b="0" i="0" dirty="0">
                <a:solidFill>
                  <a:srgbClr val="242424"/>
                </a:solidFill>
                <a:effectLst/>
                <a:latin typeface="source-serif-pro"/>
              </a:rPr>
              <a:t>.</a:t>
            </a:r>
          </a:p>
          <a:p>
            <a:r>
              <a:rPr lang="en-GB" i="1" dirty="0">
                <a:solidFill>
                  <a:srgbClr val="0070C0"/>
                </a:solidFill>
                <a:latin typeface="source-serif-pro"/>
              </a:rPr>
              <a:t>One round</a:t>
            </a:r>
            <a:r>
              <a:rPr lang="en-GB" dirty="0">
                <a:solidFill>
                  <a:srgbClr val="242424"/>
                </a:solidFill>
                <a:latin typeface="source-serif-pro"/>
              </a:rPr>
              <a:t> of all data rows in the train dataset is used for the model fitting is called ‘epoch’</a:t>
            </a:r>
          </a:p>
          <a:p>
            <a:endParaRPr lang="en-GB" b="0" i="0" dirty="0">
              <a:solidFill>
                <a:srgbClr val="242424"/>
              </a:solidFill>
              <a:effectLst/>
              <a:latin typeface="source-serif-pro"/>
            </a:endParaRPr>
          </a:p>
          <a:p>
            <a:r>
              <a:rPr lang="en-GB" b="0" i="0" dirty="0">
                <a:solidFill>
                  <a:srgbClr val="242424"/>
                </a:solidFill>
                <a:effectLst/>
                <a:latin typeface="source-serif-pro"/>
              </a:rPr>
              <a:t>The number of epochs defines how many times the weights are updated along all the training data. </a:t>
            </a:r>
          </a:p>
          <a:p>
            <a:endParaRPr lang="en-GB" b="0" i="0" dirty="0">
              <a:solidFill>
                <a:srgbClr val="242424"/>
              </a:solidFill>
              <a:effectLst/>
              <a:latin typeface="source-serif-pro"/>
            </a:endParaRPr>
          </a:p>
          <a:p>
            <a:r>
              <a:rPr lang="en-GB" b="0" i="0" dirty="0">
                <a:solidFill>
                  <a:srgbClr val="242424"/>
                </a:solidFill>
                <a:effectLst/>
                <a:latin typeface="source-serif-pro"/>
              </a:rPr>
              <a:t>In the code, you have to define ‘a condition’ to stop training</a:t>
            </a:r>
          </a:p>
          <a:p>
            <a:endParaRPr lang="en-GB" dirty="0">
              <a:solidFill>
                <a:srgbClr val="242424"/>
              </a:solidFill>
              <a:latin typeface="source-serif-pro"/>
            </a:endParaRPr>
          </a:p>
          <a:p>
            <a:r>
              <a:rPr lang="en-GB" b="0" i="0" dirty="0">
                <a:solidFill>
                  <a:srgbClr val="242424"/>
                </a:solidFill>
                <a:effectLst/>
                <a:latin typeface="source-serif-pro"/>
              </a:rPr>
              <a:t>This example, </a:t>
            </a:r>
          </a:p>
          <a:p>
            <a:pPr lvl="1"/>
            <a:r>
              <a:rPr lang="en-GB" dirty="0">
                <a:solidFill>
                  <a:srgbClr val="242424"/>
                </a:solidFill>
                <a:latin typeface="source-serif-pro"/>
              </a:rPr>
              <a:t>The stop condition defined as Epochs are 1750 rounds</a:t>
            </a:r>
            <a:endParaRPr lang="en-GB" b="0" i="0" dirty="0">
              <a:solidFill>
                <a:srgbClr val="242424"/>
              </a:solidFill>
              <a:effectLst/>
              <a:latin typeface="source-serif-pro"/>
            </a:endParaRPr>
          </a:p>
          <a:p>
            <a:endParaRPr lang="en-GB" b="0" i="0" dirty="0">
              <a:solidFill>
                <a:srgbClr val="242424"/>
              </a:solidFill>
              <a:effectLst/>
              <a:latin typeface="source-serif-pro"/>
            </a:endParaRPr>
          </a:p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B8ED25-B40E-6634-1623-5FA279310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4EFC-F320-4E23-AA7D-6C1504F23E67}" type="slidenum">
              <a:rPr lang="en-GB" smtClean="0"/>
              <a:t>18</a:t>
            </a:fld>
            <a:endParaRPr lang="en-GB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AD25843-FC09-2C7D-C3A5-CAD8182B08C4}"/>
              </a:ext>
            </a:extLst>
          </p:cNvPr>
          <p:cNvSpPr txBox="1"/>
          <p:nvPr/>
        </p:nvSpPr>
        <p:spPr>
          <a:xfrm>
            <a:off x="838200" y="2334470"/>
            <a:ext cx="6096000" cy="246221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GB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Train:</a:t>
            </a:r>
            <a:endParaRPr lang="en-GB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oss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GB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mse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endParaRPr lang="en-GB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etric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GB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mae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’</a:t>
            </a:r>
          </a:p>
          <a:p>
            <a:endParaRPr lang="en-GB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epochs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GB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750</a:t>
            </a:r>
          </a:p>
          <a:p>
            <a:endParaRPr lang="en-GB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trai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_trai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rai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x'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rai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val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_val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lidatio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x'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lidatio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compile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oss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oss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ptimizer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GB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adam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etrics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[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etric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history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fit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trai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_trai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epochs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epochs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atch_size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GB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64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erbose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GB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lidation_data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(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val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_val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386573455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95CC69-F1BA-A6E1-C954-DC0E66F6D5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893775-E667-2B9C-0B8B-56280C29B1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98658" y="1825625"/>
            <a:ext cx="4155141" cy="4351338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GB" b="1" dirty="0">
                <a:solidFill>
                  <a:schemeClr val="accent2"/>
                </a:solidFill>
                <a:latin typeface="source-serif-pro"/>
              </a:rPr>
              <a:t>Batch</a:t>
            </a:r>
            <a:r>
              <a:rPr lang="en-GB" b="0" i="0" dirty="0">
                <a:solidFill>
                  <a:srgbClr val="242424"/>
                </a:solidFill>
                <a:effectLst/>
                <a:latin typeface="source-serif-pro"/>
              </a:rPr>
              <a:t>.</a:t>
            </a:r>
          </a:p>
          <a:p>
            <a:r>
              <a:rPr lang="en-GB" b="0" i="0" dirty="0">
                <a:solidFill>
                  <a:srgbClr val="242424"/>
                </a:solidFill>
                <a:effectLst/>
                <a:latin typeface="source-serif-pro"/>
              </a:rPr>
              <a:t>the </a:t>
            </a:r>
            <a:r>
              <a:rPr lang="en-GB" b="0" i="1" dirty="0">
                <a:solidFill>
                  <a:srgbClr val="0070C0"/>
                </a:solidFill>
                <a:effectLst/>
                <a:latin typeface="source-serif-pro"/>
              </a:rPr>
              <a:t>number of samples </a:t>
            </a:r>
            <a:r>
              <a:rPr lang="en-GB" b="0" i="0" dirty="0">
                <a:solidFill>
                  <a:srgbClr val="242424"/>
                </a:solidFill>
                <a:effectLst/>
                <a:latin typeface="source-serif-pro"/>
              </a:rPr>
              <a:t>that are used in order to update weights.</a:t>
            </a:r>
          </a:p>
          <a:p>
            <a:r>
              <a:rPr lang="en-GB" b="0" i="0" dirty="0">
                <a:solidFill>
                  <a:srgbClr val="242424"/>
                </a:solidFill>
                <a:effectLst/>
                <a:latin typeface="source-serif-pro"/>
              </a:rPr>
              <a:t>During one epoch of training, the data is divided into batches and the weights are updated according to each batch</a:t>
            </a:r>
          </a:p>
          <a:p>
            <a:pPr lvl="1"/>
            <a:r>
              <a:rPr lang="en-GB" b="0" i="0" dirty="0">
                <a:solidFill>
                  <a:srgbClr val="242424"/>
                </a:solidFill>
                <a:effectLst/>
                <a:latin typeface="source-serif-pro"/>
              </a:rPr>
              <a:t>On o</a:t>
            </a:r>
            <a:r>
              <a:rPr lang="en-GB" dirty="0">
                <a:solidFill>
                  <a:srgbClr val="242424"/>
                </a:solidFill>
                <a:latin typeface="source-serif-pro"/>
              </a:rPr>
              <a:t>ne batch, </a:t>
            </a:r>
          </a:p>
          <a:p>
            <a:pPr lvl="1"/>
            <a:r>
              <a:rPr lang="en-GB" dirty="0">
                <a:solidFill>
                  <a:srgbClr val="242424"/>
                </a:solidFill>
                <a:latin typeface="source-serif-pro"/>
              </a:rPr>
              <a:t>the forward pass is executed to update weights and bias</a:t>
            </a:r>
          </a:p>
          <a:p>
            <a:pPr lvl="1"/>
            <a:r>
              <a:rPr lang="en-GB" dirty="0">
                <a:solidFill>
                  <a:srgbClr val="242424"/>
                </a:solidFill>
                <a:latin typeface="source-serif-pro"/>
              </a:rPr>
              <a:t>then, the backward pass (backpropagation) is executed to update weights and bias  according to the error between the Y of the model output and the Y of the expected from dataset</a:t>
            </a:r>
          </a:p>
          <a:p>
            <a:pPr lvl="1"/>
            <a:endParaRPr lang="en-GB" b="0" i="0" dirty="0">
              <a:solidFill>
                <a:srgbClr val="242424"/>
              </a:solidFill>
              <a:effectLst/>
              <a:latin typeface="source-serif-pro"/>
            </a:endParaRPr>
          </a:p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B8ED25-B40E-6634-1623-5FA279310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4EFC-F320-4E23-AA7D-6C1504F23E67}" type="slidenum">
              <a:rPr lang="en-GB" smtClean="0"/>
              <a:t>19</a:t>
            </a:fld>
            <a:endParaRPr lang="en-GB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AD25843-FC09-2C7D-C3A5-CAD8182B08C4}"/>
              </a:ext>
            </a:extLst>
          </p:cNvPr>
          <p:cNvSpPr txBox="1"/>
          <p:nvPr/>
        </p:nvSpPr>
        <p:spPr>
          <a:xfrm>
            <a:off x="838200" y="2334470"/>
            <a:ext cx="6096000" cy="310854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GB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Train:</a:t>
            </a:r>
            <a:endParaRPr lang="en-GB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oss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GB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mse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endParaRPr lang="en-GB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etric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GB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mae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’</a:t>
            </a:r>
          </a:p>
          <a:p>
            <a:endParaRPr lang="en-GB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epochs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GB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750</a:t>
            </a:r>
          </a:p>
          <a:p>
            <a:endParaRPr lang="en-GB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GB" sz="1400" dirty="0">
                <a:solidFill>
                  <a:srgbClr val="000000"/>
                </a:solidFill>
                <a:latin typeface="Consolas" panose="020B0609020204030204" pitchFamily="49" charset="0"/>
              </a:rPr>
              <a:t># dataset is split ‘X’ as input to model</a:t>
            </a:r>
          </a:p>
          <a:p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# ‘Y’ as the expected out</a:t>
            </a:r>
            <a:r>
              <a:rPr lang="en-GB" sz="1400" dirty="0">
                <a:solidFill>
                  <a:srgbClr val="000000"/>
                </a:solidFill>
                <a:latin typeface="Consolas" panose="020B0609020204030204" pitchFamily="49" charset="0"/>
              </a:rPr>
              <a:t>put of model </a:t>
            </a:r>
            <a:endParaRPr lang="en-GB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trai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_trai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rai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x'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rai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val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_val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lidatio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x'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lidatio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’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endParaRPr lang="en-GB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compile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oss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oss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ptimizer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GB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adam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etrics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[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etric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history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fit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trai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_trai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epochs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epochs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atch_size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GB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64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erbose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GB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lidation_data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(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val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_val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16802210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C4E47C-4379-A0A0-A147-1177E66966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bjectiv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6FB0424-C368-FBF3-FDDC-A3808D24915E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GB" b="1" dirty="0">
                <a:solidFill>
                  <a:srgbClr val="000080"/>
                </a:solidFill>
                <a:effectLst/>
                <a:latin typeface="Consolas" panose="020B0609020204030204" pitchFamily="49" charset="0"/>
              </a:rPr>
              <a:t>**Objective:**</a:t>
            </a:r>
            <a:r>
              <a:rPr lang="en-GB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Students will practice</a:t>
            </a:r>
          </a:p>
          <a:p>
            <a:pPr marL="0" indent="0">
              <a:buNone/>
            </a:pPr>
            <a:br>
              <a:rPr lang="en-GB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GB" b="0" dirty="0">
                <a:solidFill>
                  <a:srgbClr val="0451A5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GB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  to model simple Neural Network</a:t>
            </a:r>
          </a:p>
          <a:p>
            <a:pPr marL="0" indent="0">
              <a:buNone/>
            </a:pP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1D09305-2C9F-816E-4575-F7F69261F1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9DFD55-3C28-40EF-9E31-A92D2E4017FF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51171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95CC69-F1BA-A6E1-C954-DC0E66F6D5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893775-E667-2B9C-0B8B-56280C29B1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98658" y="1825625"/>
            <a:ext cx="4155141" cy="4351338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GB" b="1" dirty="0" err="1">
                <a:solidFill>
                  <a:schemeClr val="accent2"/>
                </a:solidFill>
                <a:latin typeface="source-serif-pro"/>
              </a:rPr>
              <a:t>Model.compile</a:t>
            </a:r>
            <a:r>
              <a:rPr lang="en-GB" b="1" dirty="0">
                <a:solidFill>
                  <a:schemeClr val="accent2"/>
                </a:solidFill>
                <a:latin typeface="source-serif-pro"/>
              </a:rPr>
              <a:t>()</a:t>
            </a:r>
            <a:r>
              <a:rPr lang="en-GB" b="0" i="0" dirty="0">
                <a:solidFill>
                  <a:srgbClr val="242424"/>
                </a:solidFill>
                <a:effectLst/>
                <a:latin typeface="source-serif-pro"/>
              </a:rPr>
              <a:t>.</a:t>
            </a:r>
          </a:p>
          <a:p>
            <a:r>
              <a:rPr lang="en-US" b="0" i="0" dirty="0">
                <a:solidFill>
                  <a:srgbClr val="242424"/>
                </a:solidFill>
                <a:effectLst/>
                <a:latin typeface="source-serif-pro"/>
              </a:rPr>
              <a:t>To configure the approach for model training</a:t>
            </a:r>
            <a:r>
              <a:rPr lang="en-GB" b="0" i="0" dirty="0">
                <a:solidFill>
                  <a:srgbClr val="242424"/>
                </a:solidFill>
                <a:effectLst/>
                <a:latin typeface="source-serif-pro"/>
              </a:rPr>
              <a:t>.</a:t>
            </a:r>
          </a:p>
          <a:p>
            <a:r>
              <a:rPr lang="en-GB" dirty="0">
                <a:solidFill>
                  <a:srgbClr val="242424"/>
                </a:solidFill>
                <a:latin typeface="source-serif-pro"/>
              </a:rPr>
              <a:t>For</a:t>
            </a:r>
            <a:r>
              <a:rPr lang="en-GB" b="0" i="0" dirty="0">
                <a:solidFill>
                  <a:srgbClr val="242424"/>
                </a:solidFill>
                <a:effectLst/>
                <a:latin typeface="source-serif-pro"/>
              </a:rPr>
              <a:t> the compiler, model can be configured as follows:</a:t>
            </a:r>
          </a:p>
          <a:p>
            <a:r>
              <a:rPr lang="en-GB" b="1" i="0" dirty="0">
                <a:solidFill>
                  <a:schemeClr val="accent2"/>
                </a:solidFill>
                <a:effectLst/>
                <a:latin typeface="source-serif-pro"/>
              </a:rPr>
              <a:t>Optimizer</a:t>
            </a:r>
            <a:r>
              <a:rPr lang="en-GB" b="0" i="0" dirty="0">
                <a:solidFill>
                  <a:srgbClr val="242424"/>
                </a:solidFill>
                <a:effectLst/>
                <a:latin typeface="source-serif-pro"/>
              </a:rPr>
              <a:t>. </a:t>
            </a:r>
          </a:p>
          <a:p>
            <a:pPr lvl="1"/>
            <a:r>
              <a:rPr lang="en-GB" dirty="0">
                <a:solidFill>
                  <a:srgbClr val="242424"/>
                </a:solidFill>
                <a:latin typeface="source-serif-pro"/>
              </a:rPr>
              <a:t>Specify the algorithm to </a:t>
            </a:r>
            <a:r>
              <a:rPr lang="en-GB" b="0" i="0" dirty="0">
                <a:solidFill>
                  <a:srgbClr val="242424"/>
                </a:solidFill>
                <a:effectLst/>
                <a:latin typeface="source-serif-pro"/>
              </a:rPr>
              <a:t>updates the trainable weights. </a:t>
            </a:r>
          </a:p>
          <a:p>
            <a:pPr lvl="1"/>
            <a:r>
              <a:rPr lang="en-GB" b="0" i="0" dirty="0" err="1">
                <a:solidFill>
                  <a:srgbClr val="242424"/>
                </a:solidFill>
                <a:effectLst/>
                <a:latin typeface="source-serif-pro"/>
              </a:rPr>
              <a:t>Keras</a:t>
            </a:r>
            <a:r>
              <a:rPr lang="en-GB" b="0" i="0" dirty="0">
                <a:solidFill>
                  <a:srgbClr val="242424"/>
                </a:solidFill>
                <a:effectLst/>
                <a:latin typeface="source-serif-pro"/>
              </a:rPr>
              <a:t> provides a set of optimizers: </a:t>
            </a:r>
            <a:r>
              <a:rPr lang="en-GB" b="0" i="0" u="sng" dirty="0">
                <a:solidFill>
                  <a:srgbClr val="242424"/>
                </a:solidFill>
                <a:effectLst/>
                <a:latin typeface="source-serif-pro"/>
                <a:hlinkClick r:id="rId2"/>
              </a:rPr>
              <a:t>SGD</a:t>
            </a:r>
            <a:r>
              <a:rPr lang="en-GB" b="0" i="0" dirty="0">
                <a:solidFill>
                  <a:srgbClr val="242424"/>
                </a:solidFill>
                <a:effectLst/>
                <a:latin typeface="source-serif-pro"/>
              </a:rPr>
              <a:t> (Stochastic Gradient Descent)and </a:t>
            </a:r>
            <a:r>
              <a:rPr lang="en-GB" b="0" i="0" u="sng" dirty="0">
                <a:solidFill>
                  <a:srgbClr val="242424"/>
                </a:solidFill>
                <a:effectLst/>
                <a:latin typeface="source-serif-pro"/>
                <a:hlinkClick r:id="rId3"/>
              </a:rPr>
              <a:t>Adam</a:t>
            </a:r>
            <a:r>
              <a:rPr lang="en-GB" b="0" i="0" dirty="0">
                <a:solidFill>
                  <a:srgbClr val="242424"/>
                </a:solidFill>
                <a:effectLst/>
                <a:latin typeface="source-serif-pro"/>
              </a:rPr>
              <a:t>.</a:t>
            </a:r>
          </a:p>
          <a:p>
            <a:r>
              <a:rPr lang="en-GB" b="1" i="0" dirty="0">
                <a:solidFill>
                  <a:schemeClr val="accent2"/>
                </a:solidFill>
                <a:effectLst/>
                <a:latin typeface="source-serif-pro"/>
              </a:rPr>
              <a:t>Loss function</a:t>
            </a:r>
            <a:r>
              <a:rPr lang="en-GB" b="0" i="0" dirty="0">
                <a:solidFill>
                  <a:srgbClr val="242424"/>
                </a:solidFill>
                <a:effectLst/>
                <a:latin typeface="source-serif-pro"/>
              </a:rPr>
              <a:t>.</a:t>
            </a:r>
          </a:p>
          <a:p>
            <a:pPr lvl="1"/>
            <a:r>
              <a:rPr lang="en-GB" b="0" i="0" dirty="0">
                <a:solidFill>
                  <a:srgbClr val="242424"/>
                </a:solidFill>
                <a:effectLst/>
                <a:latin typeface="source-serif-pro"/>
              </a:rPr>
              <a:t>Specify the metric to measure error</a:t>
            </a:r>
          </a:p>
          <a:p>
            <a:pPr lvl="1"/>
            <a:r>
              <a:rPr lang="en-GB" b="0" i="0" dirty="0">
                <a:solidFill>
                  <a:srgbClr val="242424"/>
                </a:solidFill>
                <a:effectLst/>
                <a:latin typeface="source-serif-pro"/>
              </a:rPr>
              <a:t>how well the model is fitted with the training dataset;</a:t>
            </a:r>
          </a:p>
          <a:p>
            <a:pPr lvl="1"/>
            <a:r>
              <a:rPr lang="en-GB" b="0" i="0" dirty="0" err="1">
                <a:solidFill>
                  <a:srgbClr val="242424"/>
                </a:solidFill>
                <a:effectLst/>
                <a:latin typeface="source-serif-pro"/>
              </a:rPr>
              <a:t>Keras</a:t>
            </a:r>
            <a:r>
              <a:rPr lang="en-GB" b="0" i="0" dirty="0">
                <a:solidFill>
                  <a:srgbClr val="242424"/>
                </a:solidFill>
                <a:effectLst/>
                <a:latin typeface="source-serif-pro"/>
              </a:rPr>
              <a:t> provides MSE (Mean Squared Error) and MAE (Mean Absolute Error).</a:t>
            </a:r>
          </a:p>
          <a:p>
            <a:endParaRPr lang="en-GB" b="0" i="0" dirty="0">
              <a:solidFill>
                <a:srgbClr val="242424"/>
              </a:solidFill>
              <a:effectLst/>
              <a:latin typeface="source-serif-pro"/>
            </a:endParaRPr>
          </a:p>
          <a:p>
            <a:endParaRPr lang="en-GB" b="0" i="0" dirty="0">
              <a:solidFill>
                <a:srgbClr val="242424"/>
              </a:solidFill>
              <a:effectLst/>
              <a:latin typeface="source-serif-pro"/>
            </a:endParaRPr>
          </a:p>
          <a:p>
            <a:endParaRPr lang="en-GB" b="0" i="0" dirty="0">
              <a:solidFill>
                <a:srgbClr val="242424"/>
              </a:solidFill>
              <a:effectLst/>
              <a:latin typeface="source-serif-pro"/>
            </a:endParaRPr>
          </a:p>
          <a:p>
            <a:endParaRPr lang="en-GB" dirty="0">
              <a:solidFill>
                <a:srgbClr val="242424"/>
              </a:solidFill>
              <a:latin typeface="source-serif-pro"/>
            </a:endParaRPr>
          </a:p>
          <a:p>
            <a:pPr lvl="1"/>
            <a:endParaRPr lang="en-GB" b="0" i="0" dirty="0">
              <a:solidFill>
                <a:srgbClr val="242424"/>
              </a:solidFill>
              <a:effectLst/>
              <a:latin typeface="source-serif-pro"/>
            </a:endParaRPr>
          </a:p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B8ED25-B40E-6634-1623-5FA279310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4EFC-F320-4E23-AA7D-6C1504F23E67}" type="slidenum">
              <a:rPr lang="en-GB" smtClean="0"/>
              <a:t>20</a:t>
            </a:fld>
            <a:endParaRPr lang="en-GB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AD25843-FC09-2C7D-C3A5-CAD8182B08C4}"/>
              </a:ext>
            </a:extLst>
          </p:cNvPr>
          <p:cNvSpPr txBox="1"/>
          <p:nvPr/>
        </p:nvSpPr>
        <p:spPr>
          <a:xfrm>
            <a:off x="838200" y="2334470"/>
            <a:ext cx="6096000" cy="332398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GB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Train:</a:t>
            </a:r>
            <a:endParaRPr lang="en-GB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oss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GB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mse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endParaRPr lang="en-GB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etric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GB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mae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’</a:t>
            </a:r>
          </a:p>
          <a:p>
            <a:endParaRPr lang="en-GB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epochs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GB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750</a:t>
            </a:r>
          </a:p>
          <a:p>
            <a:endParaRPr lang="en-GB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GB" sz="1400" dirty="0">
                <a:solidFill>
                  <a:srgbClr val="000000"/>
                </a:solidFill>
                <a:latin typeface="Consolas" panose="020B0609020204030204" pitchFamily="49" charset="0"/>
              </a:rPr>
              <a:t># dataset is split ‘X’ as input to model</a:t>
            </a:r>
          </a:p>
          <a:p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# ‘Y’ as the expected out</a:t>
            </a:r>
            <a:r>
              <a:rPr lang="en-GB" sz="1400" dirty="0">
                <a:solidFill>
                  <a:srgbClr val="000000"/>
                </a:solidFill>
                <a:latin typeface="Consolas" panose="020B0609020204030204" pitchFamily="49" charset="0"/>
              </a:rPr>
              <a:t>put of model </a:t>
            </a:r>
            <a:endParaRPr lang="en-GB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trai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_trai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rai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x'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rai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val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_val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lidatio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x'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lidatio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’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endParaRPr lang="en-GB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compile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oss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oss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ptimizer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GB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adam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etrics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[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etric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endParaRPr lang="en-GB" sz="1400" b="0" dirty="0">
              <a:solidFill>
                <a:srgbClr val="001080"/>
              </a:solidFill>
              <a:effectLst/>
              <a:latin typeface="Consolas" panose="020B0609020204030204" pitchFamily="49" charset="0"/>
            </a:endParaRPr>
          </a:p>
          <a:p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history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fit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trai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_trai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epochs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epochs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atch_size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GB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64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erbose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GB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lidation_data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(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val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_val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368355609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95CC69-F1BA-A6E1-C954-DC0E66F6D5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893775-E667-2B9C-0B8B-56280C29B1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98658" y="1825625"/>
            <a:ext cx="4155141" cy="4351338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GB" b="1" dirty="0" err="1">
                <a:solidFill>
                  <a:schemeClr val="accent2"/>
                </a:solidFill>
                <a:latin typeface="source-serif-pro"/>
              </a:rPr>
              <a:t>Model.fit</a:t>
            </a:r>
            <a:r>
              <a:rPr lang="en-GB" b="1" dirty="0">
                <a:solidFill>
                  <a:schemeClr val="accent2"/>
                </a:solidFill>
                <a:latin typeface="source-serif-pro"/>
              </a:rPr>
              <a:t>()</a:t>
            </a:r>
            <a:r>
              <a:rPr lang="en-GB" b="0" i="0" dirty="0">
                <a:solidFill>
                  <a:srgbClr val="242424"/>
                </a:solidFill>
                <a:effectLst/>
                <a:latin typeface="source-serif-pro"/>
              </a:rPr>
              <a:t>.</a:t>
            </a:r>
          </a:p>
          <a:p>
            <a:r>
              <a:rPr lang="en-US" b="0" i="0" dirty="0">
                <a:solidFill>
                  <a:srgbClr val="242424"/>
                </a:solidFill>
                <a:effectLst/>
                <a:latin typeface="source-serif-pro"/>
              </a:rPr>
              <a:t>To execute the model training</a:t>
            </a:r>
            <a:r>
              <a:rPr lang="en-GB" b="0" i="0" dirty="0">
                <a:solidFill>
                  <a:srgbClr val="242424"/>
                </a:solidFill>
                <a:effectLst/>
                <a:latin typeface="source-serif-pro"/>
              </a:rPr>
              <a:t>.</a:t>
            </a:r>
          </a:p>
          <a:p>
            <a:endParaRPr lang="en-GB" b="1" i="0" dirty="0">
              <a:solidFill>
                <a:schemeClr val="accent2"/>
              </a:solidFill>
              <a:effectLst/>
              <a:latin typeface="source-serif-pro"/>
            </a:endParaRPr>
          </a:p>
          <a:p>
            <a:r>
              <a:rPr lang="en-GB" b="0" i="0" dirty="0">
                <a:solidFill>
                  <a:srgbClr val="242424"/>
                </a:solidFill>
                <a:effectLst/>
                <a:latin typeface="source-serif-pro"/>
              </a:rPr>
              <a:t>the train data</a:t>
            </a:r>
            <a:r>
              <a:rPr lang="en-GB" b="1" dirty="0">
                <a:solidFill>
                  <a:schemeClr val="accent2"/>
                </a:solidFill>
                <a:latin typeface="source-serif-pro"/>
              </a:rPr>
              <a:t> (</a:t>
            </a:r>
            <a:r>
              <a:rPr lang="en-GB" sz="28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train</a:t>
            </a:r>
            <a:r>
              <a:rPr lang="en-GB" sz="28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28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_train</a:t>
            </a:r>
            <a:r>
              <a:rPr lang="en-GB" b="1" dirty="0">
                <a:solidFill>
                  <a:schemeClr val="accent2"/>
                </a:solidFill>
                <a:latin typeface="source-serif-pro"/>
              </a:rPr>
              <a:t>) </a:t>
            </a:r>
            <a:r>
              <a:rPr lang="en-GB" b="0" i="0" dirty="0">
                <a:solidFill>
                  <a:srgbClr val="242424"/>
                </a:solidFill>
                <a:effectLst/>
                <a:latin typeface="source-serif-pro"/>
              </a:rPr>
              <a:t>are passed in</a:t>
            </a:r>
          </a:p>
          <a:p>
            <a:pPr lvl="1"/>
            <a:r>
              <a:rPr lang="en-GB" dirty="0" err="1">
                <a:solidFill>
                  <a:srgbClr val="242424"/>
                </a:solidFill>
                <a:latin typeface="source-serif-pro"/>
              </a:rPr>
              <a:t>X_train</a:t>
            </a:r>
            <a:r>
              <a:rPr lang="en-GB" dirty="0">
                <a:solidFill>
                  <a:srgbClr val="242424"/>
                </a:solidFill>
                <a:latin typeface="source-serif-pro"/>
              </a:rPr>
              <a:t> is for input</a:t>
            </a:r>
          </a:p>
          <a:p>
            <a:pPr lvl="1"/>
            <a:r>
              <a:rPr lang="en-GB" b="1" i="0" dirty="0" err="1">
                <a:solidFill>
                  <a:schemeClr val="accent2"/>
                </a:solidFill>
                <a:effectLst/>
                <a:latin typeface="source-serif-pro"/>
              </a:rPr>
              <a:t>Y_train</a:t>
            </a:r>
            <a:r>
              <a:rPr lang="en-GB" b="1" i="0" dirty="0">
                <a:solidFill>
                  <a:schemeClr val="accent2"/>
                </a:solidFill>
                <a:effectLst/>
                <a:latin typeface="source-serif-pro"/>
              </a:rPr>
              <a:t> </a:t>
            </a:r>
            <a:r>
              <a:rPr lang="en-GB" i="0" dirty="0">
                <a:effectLst/>
                <a:latin typeface="source-serif-pro"/>
              </a:rPr>
              <a:t>is as expected output for comparing with model output to find error , then the backpropagation is executed</a:t>
            </a:r>
          </a:p>
          <a:p>
            <a:r>
              <a:rPr lang="en-GB" sz="28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lidation_data</a:t>
            </a:r>
            <a:r>
              <a:rPr lang="en-GB" b="0" i="0" dirty="0">
                <a:solidFill>
                  <a:srgbClr val="242424"/>
                </a:solidFill>
                <a:effectLst/>
                <a:latin typeface="source-serif-pro"/>
              </a:rPr>
              <a:t>. </a:t>
            </a:r>
          </a:p>
          <a:p>
            <a:pPr lvl="1"/>
            <a:r>
              <a:rPr lang="en-GB" dirty="0">
                <a:solidFill>
                  <a:srgbClr val="242424"/>
                </a:solidFill>
                <a:latin typeface="source-serif-pro"/>
              </a:rPr>
              <a:t>Specify dataset for validation</a:t>
            </a:r>
          </a:p>
          <a:p>
            <a:pPr lvl="1"/>
            <a:r>
              <a:rPr lang="en-GB" b="0" i="0" dirty="0">
                <a:solidFill>
                  <a:srgbClr val="242424"/>
                </a:solidFill>
                <a:effectLst/>
                <a:latin typeface="source-serif-pro"/>
              </a:rPr>
              <a:t>This example, we prepared test dataset in (</a:t>
            </a:r>
            <a:r>
              <a:rPr lang="en-GB" sz="2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val</a:t>
            </a:r>
            <a:r>
              <a:rPr lang="en-GB" sz="2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2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_val</a:t>
            </a:r>
            <a:r>
              <a:rPr lang="en-GB" b="0" i="0" dirty="0">
                <a:solidFill>
                  <a:srgbClr val="242424"/>
                </a:solidFill>
                <a:effectLst/>
                <a:latin typeface="source-serif-pro"/>
              </a:rPr>
              <a:t>).</a:t>
            </a:r>
          </a:p>
          <a:p>
            <a:endParaRPr lang="en-GB" b="0" i="0" dirty="0">
              <a:solidFill>
                <a:srgbClr val="242424"/>
              </a:solidFill>
              <a:effectLst/>
              <a:latin typeface="source-serif-pro"/>
            </a:endParaRPr>
          </a:p>
          <a:p>
            <a:endParaRPr lang="en-GB" b="0" i="0" dirty="0">
              <a:solidFill>
                <a:srgbClr val="242424"/>
              </a:solidFill>
              <a:effectLst/>
              <a:latin typeface="source-serif-pro"/>
            </a:endParaRPr>
          </a:p>
          <a:p>
            <a:endParaRPr lang="en-GB" b="0" i="0" dirty="0">
              <a:solidFill>
                <a:srgbClr val="242424"/>
              </a:solidFill>
              <a:effectLst/>
              <a:latin typeface="source-serif-pro"/>
            </a:endParaRPr>
          </a:p>
          <a:p>
            <a:endParaRPr lang="en-GB" dirty="0">
              <a:solidFill>
                <a:srgbClr val="242424"/>
              </a:solidFill>
              <a:latin typeface="source-serif-pro"/>
            </a:endParaRPr>
          </a:p>
          <a:p>
            <a:pPr lvl="1"/>
            <a:endParaRPr lang="en-GB" b="0" i="0" dirty="0">
              <a:solidFill>
                <a:srgbClr val="242424"/>
              </a:solidFill>
              <a:effectLst/>
              <a:latin typeface="source-serif-pro"/>
            </a:endParaRPr>
          </a:p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B8ED25-B40E-6634-1623-5FA279310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4EFC-F320-4E23-AA7D-6C1504F23E67}" type="slidenum">
              <a:rPr lang="en-GB" smtClean="0"/>
              <a:t>21</a:t>
            </a:fld>
            <a:endParaRPr lang="en-GB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AD25843-FC09-2C7D-C3A5-CAD8182B08C4}"/>
              </a:ext>
            </a:extLst>
          </p:cNvPr>
          <p:cNvSpPr txBox="1"/>
          <p:nvPr/>
        </p:nvSpPr>
        <p:spPr>
          <a:xfrm>
            <a:off x="838200" y="2334470"/>
            <a:ext cx="6096000" cy="332398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GB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Train:</a:t>
            </a:r>
            <a:endParaRPr lang="en-GB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oss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GB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mse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endParaRPr lang="en-GB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etric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GB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mae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’</a:t>
            </a:r>
          </a:p>
          <a:p>
            <a:endParaRPr lang="en-GB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epochs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GB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750</a:t>
            </a:r>
          </a:p>
          <a:p>
            <a:endParaRPr lang="en-GB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GB" sz="1400" dirty="0">
                <a:solidFill>
                  <a:srgbClr val="000000"/>
                </a:solidFill>
                <a:latin typeface="Consolas" panose="020B0609020204030204" pitchFamily="49" charset="0"/>
              </a:rPr>
              <a:t># dataset is split ‘X’ as input to model</a:t>
            </a:r>
          </a:p>
          <a:p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# ‘Y’ as the expected out</a:t>
            </a:r>
            <a:r>
              <a:rPr lang="en-GB" sz="1400" dirty="0">
                <a:solidFill>
                  <a:srgbClr val="000000"/>
                </a:solidFill>
                <a:latin typeface="Consolas" panose="020B0609020204030204" pitchFamily="49" charset="0"/>
              </a:rPr>
              <a:t>put of model </a:t>
            </a:r>
            <a:endParaRPr lang="en-GB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trai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_trai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rai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x'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rai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val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_val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lidatio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x'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lidatio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’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endParaRPr lang="en-GB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compile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oss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oss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optimizer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GB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adam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etrics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[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etric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endParaRPr lang="en-GB" sz="1400" b="0" dirty="0">
              <a:solidFill>
                <a:srgbClr val="001080"/>
              </a:solidFill>
              <a:effectLst/>
              <a:latin typeface="Consolas" panose="020B0609020204030204" pitchFamily="49" charset="0"/>
            </a:endParaRPr>
          </a:p>
          <a:p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history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fit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trai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_trai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epochs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epochs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batch_size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GB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64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erbose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GB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lidation_data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(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val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_val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337327264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D1A760D0-1B10-71FB-042B-494CC2738D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Evaluation</a:t>
            </a:r>
            <a:endParaRPr lang="en-GB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CEA40218-9B75-9A8E-519A-E092853911A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0A066B-4069-B6FE-4BCE-A9DB7BB88D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4EFC-F320-4E23-AA7D-6C1504F23E67}" type="slidenum">
              <a:rPr lang="en-GB" smtClean="0"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69974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837DA0-D9EE-5F4B-5824-586D1C6AE3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 result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3669AF-058C-4139-107E-7E603799C2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24918" y="1825625"/>
            <a:ext cx="4728882" cy="4351338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/>
              <a:t>Result</a:t>
            </a:r>
          </a:p>
          <a:p>
            <a:r>
              <a:rPr lang="en-US" dirty="0"/>
              <a:t>Result of each epoch will be reported</a:t>
            </a:r>
          </a:p>
          <a:p>
            <a:pPr lvl="1"/>
            <a:r>
              <a:rPr lang="en-GB" sz="2400" b="0" i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loss: error of training </a:t>
            </a:r>
          </a:p>
          <a:p>
            <a:pPr lvl="1"/>
            <a:r>
              <a:rPr lang="en-GB" dirty="0" err="1">
                <a:solidFill>
                  <a:srgbClr val="000000"/>
                </a:solidFill>
                <a:latin typeface="Consolas" panose="020B0609020204030204" pitchFamily="49" charset="0"/>
              </a:rPr>
              <a:t>m</a:t>
            </a:r>
            <a:r>
              <a:rPr lang="en-GB" sz="2400" b="0" i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ae</a:t>
            </a:r>
            <a:r>
              <a:rPr lang="en-GB" sz="2400" b="0" i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: error of training using </a:t>
            </a:r>
            <a:r>
              <a:rPr lang="en-GB" sz="2400" b="0" i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ae</a:t>
            </a:r>
            <a:r>
              <a:rPr lang="en-GB" sz="2400" b="0" i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metric</a:t>
            </a:r>
          </a:p>
          <a:p>
            <a:pPr lvl="1"/>
            <a:r>
              <a:rPr lang="en-GB" sz="2400" b="0" i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val_loss</a:t>
            </a:r>
            <a:r>
              <a:rPr lang="en-GB" sz="2400" b="0" i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: error of test dataset</a:t>
            </a:r>
          </a:p>
          <a:p>
            <a:pPr lvl="1"/>
            <a:r>
              <a:rPr lang="en-GB" sz="2400" b="0" i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val_mae</a:t>
            </a:r>
            <a:r>
              <a:rPr lang="en-GB" sz="2400" b="0" i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: error of test dataset using </a:t>
            </a:r>
            <a:r>
              <a:rPr lang="en-GB" sz="2400" b="0" i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ae</a:t>
            </a:r>
            <a:r>
              <a:rPr lang="en-GB" sz="2400" b="0" i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metric</a:t>
            </a:r>
          </a:p>
          <a:p>
            <a:r>
              <a:rPr lang="en-US" dirty="0"/>
              <a:t>Plots displays the loss and metric error when model training and testing</a:t>
            </a:r>
          </a:p>
          <a:p>
            <a:pPr lvl="1"/>
            <a:r>
              <a:rPr lang="en-US" dirty="0"/>
              <a:t>Check if it’s underfitting or overfitting</a:t>
            </a:r>
          </a:p>
          <a:p>
            <a:pPr lvl="1"/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2AF638E-FD4C-86F3-FB66-FCADDAC144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4EFC-F320-4E23-AA7D-6C1504F23E67}" type="slidenum">
              <a:rPr lang="en-GB" smtClean="0"/>
              <a:t>23</a:t>
            </a:fld>
            <a:endParaRPr lang="en-GB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6F3A51-ADF5-3903-2E99-B8D4F0ED5A08}"/>
              </a:ext>
            </a:extLst>
          </p:cNvPr>
          <p:cNvSpPr txBox="1"/>
          <p:nvPr/>
        </p:nvSpPr>
        <p:spPr>
          <a:xfrm>
            <a:off x="1093695" y="3568868"/>
            <a:ext cx="4975412" cy="297004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GB" sz="11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Display loss:</a:t>
            </a:r>
            <a:endParaRPr lang="en-GB" sz="11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GB" sz="11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lt</a:t>
            </a:r>
            <a:r>
              <a:rPr lang="en-GB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GB" sz="11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</a:t>
            </a:r>
            <a:r>
              <a:rPr lang="en-GB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GB" sz="11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history</a:t>
            </a:r>
            <a:r>
              <a:rPr lang="en-GB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history</a:t>
            </a:r>
            <a:r>
              <a:rPr lang="en-GB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GB" sz="11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loss'</a:t>
            </a:r>
            <a:r>
              <a:rPr lang="en-GB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r>
              <a:rPr lang="en-GB" sz="11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lt</a:t>
            </a:r>
            <a:r>
              <a:rPr lang="en-GB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GB" sz="11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</a:t>
            </a:r>
            <a:r>
              <a:rPr lang="en-GB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GB" sz="11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history</a:t>
            </a:r>
            <a:r>
              <a:rPr lang="en-GB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history</a:t>
            </a:r>
            <a:r>
              <a:rPr lang="en-GB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GB" sz="11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GB" sz="11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val_loss</a:t>
            </a:r>
            <a:r>
              <a:rPr lang="en-GB" sz="11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GB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r>
              <a:rPr lang="en-GB" sz="11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lt</a:t>
            </a:r>
            <a:r>
              <a:rPr lang="en-GB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GB" sz="11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title</a:t>
            </a:r>
            <a:r>
              <a:rPr lang="en-GB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GB" sz="11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model loss'</a:t>
            </a:r>
            <a:r>
              <a:rPr lang="en-GB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GB" sz="11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lt</a:t>
            </a:r>
            <a:r>
              <a:rPr lang="en-GB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GB" sz="11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ylabel</a:t>
            </a:r>
            <a:r>
              <a:rPr lang="en-GB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GB" sz="11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loss'</a:t>
            </a:r>
            <a:r>
              <a:rPr lang="en-GB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GB" sz="11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lt</a:t>
            </a:r>
            <a:r>
              <a:rPr lang="en-GB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GB" sz="11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xlabel</a:t>
            </a:r>
            <a:r>
              <a:rPr lang="en-GB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GB" sz="11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epoch'</a:t>
            </a:r>
            <a:r>
              <a:rPr lang="en-GB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GB" sz="11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lt</a:t>
            </a:r>
            <a:r>
              <a:rPr lang="en-GB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GB" sz="11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legend</a:t>
            </a:r>
            <a:r>
              <a:rPr lang="en-GB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[</a:t>
            </a:r>
            <a:r>
              <a:rPr lang="en-GB" sz="11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train'</a:t>
            </a:r>
            <a:r>
              <a:rPr lang="en-GB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1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test'</a:t>
            </a:r>
            <a:r>
              <a:rPr lang="en-GB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r>
              <a:rPr lang="en-GB" sz="11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lt</a:t>
            </a:r>
            <a:r>
              <a:rPr lang="en-GB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GB" sz="11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show</a:t>
            </a:r>
            <a:r>
              <a:rPr lang="en-GB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</a:t>
            </a:r>
          </a:p>
          <a:p>
            <a:br>
              <a:rPr lang="en-GB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GB" sz="11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Display metric:</a:t>
            </a:r>
            <a:endParaRPr lang="en-GB" sz="11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GB" sz="11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lt</a:t>
            </a:r>
            <a:r>
              <a:rPr lang="en-GB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GB" sz="11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</a:t>
            </a:r>
            <a:r>
              <a:rPr lang="en-GB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GB" sz="11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history</a:t>
            </a:r>
            <a:r>
              <a:rPr lang="en-GB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history</a:t>
            </a:r>
            <a:r>
              <a:rPr lang="en-GB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GB" sz="11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GB" sz="11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mae</a:t>
            </a:r>
            <a:r>
              <a:rPr lang="en-GB" sz="11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GB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r>
              <a:rPr lang="en-GB" sz="11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lt</a:t>
            </a:r>
            <a:r>
              <a:rPr lang="en-GB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GB" sz="11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lot</a:t>
            </a:r>
            <a:r>
              <a:rPr lang="en-GB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GB" sz="11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history</a:t>
            </a:r>
            <a:r>
              <a:rPr lang="en-GB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history</a:t>
            </a:r>
            <a:r>
              <a:rPr lang="en-GB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GB" sz="11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GB" sz="11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val_mae</a:t>
            </a:r>
            <a:r>
              <a:rPr lang="en-GB" sz="11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GB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r>
              <a:rPr lang="en-GB" sz="11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lt</a:t>
            </a:r>
            <a:r>
              <a:rPr lang="en-GB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GB" sz="11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title</a:t>
            </a:r>
            <a:r>
              <a:rPr lang="en-GB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GB" sz="11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model mean absolute error (</a:t>
            </a:r>
            <a:r>
              <a:rPr lang="en-GB" sz="11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mae</a:t>
            </a:r>
            <a:r>
              <a:rPr lang="en-GB" sz="11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)'</a:t>
            </a:r>
            <a:r>
              <a:rPr lang="en-GB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GB" sz="11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lt</a:t>
            </a:r>
            <a:r>
              <a:rPr lang="en-GB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GB" sz="11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ylabel</a:t>
            </a:r>
            <a:r>
              <a:rPr lang="en-GB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GB" sz="11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GB" sz="11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mae</a:t>
            </a:r>
            <a:r>
              <a:rPr lang="en-GB" sz="11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GB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GB" sz="11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lt</a:t>
            </a:r>
            <a:r>
              <a:rPr lang="en-GB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GB" sz="11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xlabel</a:t>
            </a:r>
            <a:r>
              <a:rPr lang="en-GB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GB" sz="11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epoch'</a:t>
            </a:r>
            <a:r>
              <a:rPr lang="en-GB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GB" sz="11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lt</a:t>
            </a:r>
            <a:r>
              <a:rPr lang="en-GB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GB" sz="11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legend</a:t>
            </a:r>
            <a:r>
              <a:rPr lang="en-GB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[</a:t>
            </a:r>
            <a:r>
              <a:rPr lang="en-GB" sz="11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train'</a:t>
            </a:r>
            <a:r>
              <a:rPr lang="en-GB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1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test'</a:t>
            </a:r>
            <a:r>
              <a:rPr lang="en-GB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r>
              <a:rPr lang="en-GB" sz="11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lt</a:t>
            </a:r>
            <a:r>
              <a:rPr lang="en-GB" sz="11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GB" sz="11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show</a:t>
            </a:r>
            <a:r>
              <a:rPr lang="en-GB" sz="11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180D0C-2A91-C26B-5605-D7C4C875A0D4}"/>
              </a:ext>
            </a:extLst>
          </p:cNvPr>
          <p:cNvSpPr txBox="1"/>
          <p:nvPr/>
        </p:nvSpPr>
        <p:spPr>
          <a:xfrm>
            <a:off x="327211" y="2249291"/>
            <a:ext cx="6096000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GB" sz="1200" b="0" i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Epoch 1749/1750 6/6 [==============================] - 0s 8ms/step - loss: 0.0554 - </a:t>
            </a:r>
            <a:r>
              <a:rPr lang="en-GB" sz="1200" b="0" i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ae</a:t>
            </a:r>
            <a:r>
              <a:rPr lang="en-GB" sz="1200" b="0" i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: 0.1955 - </a:t>
            </a:r>
            <a:r>
              <a:rPr lang="en-GB" sz="1200" b="0" i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val_loss</a:t>
            </a:r>
            <a:r>
              <a:rPr lang="en-GB" sz="1200" b="0" i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: 0.0596 - </a:t>
            </a:r>
            <a:r>
              <a:rPr lang="en-GB" sz="1200" b="0" i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val_mae</a:t>
            </a:r>
            <a:r>
              <a:rPr lang="en-GB" sz="1200" b="0" i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: 0.2085 </a:t>
            </a:r>
          </a:p>
          <a:p>
            <a:r>
              <a:rPr lang="en-GB" sz="1200" b="0" i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Epoch 1750/1750 6/6 [==============================] - 0s 12ms/step - loss: 0.0539 - </a:t>
            </a:r>
            <a:r>
              <a:rPr lang="en-GB" sz="1200" b="0" i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ae</a:t>
            </a:r>
            <a:r>
              <a:rPr lang="en-GB" sz="1200" b="0" i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: 0.1966 - </a:t>
            </a:r>
            <a:r>
              <a:rPr lang="en-GB" sz="1200" b="0" i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val_loss</a:t>
            </a:r>
            <a:r>
              <a:rPr lang="en-GB" sz="1200" b="0" i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: 0.0586 - </a:t>
            </a:r>
            <a:r>
              <a:rPr lang="en-GB" sz="1200" b="0" i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val_mae</a:t>
            </a:r>
            <a:r>
              <a:rPr lang="en-GB" sz="1200" b="0" i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: 0.2062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416295058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592887-1972-E37C-2501-2AEE6F30CA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sk (20 points)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4837DE-7525-2E82-04C3-BFBC7869B5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1. Use dataset of the computer price from the lab 09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2. Choose </a:t>
            </a:r>
            <a:r>
              <a:rPr lang="en-US" dirty="0">
                <a:solidFill>
                  <a:schemeClr val="accent1"/>
                </a:solidFill>
              </a:rPr>
              <a:t>3 features </a:t>
            </a:r>
            <a:r>
              <a:rPr lang="en-US" dirty="0"/>
              <a:t>to create a neural network model to predict computer price</a:t>
            </a:r>
          </a:p>
          <a:p>
            <a:pPr lvl="1"/>
            <a:r>
              <a:rPr lang="en-US"/>
              <a:t>save </a:t>
            </a:r>
            <a:r>
              <a:rPr lang="en-US" dirty="0"/>
              <a:t>it as ‘model_neural_2.ipynb’</a:t>
            </a:r>
          </a:p>
          <a:p>
            <a:pPr lvl="1"/>
            <a:r>
              <a:rPr lang="en-US" dirty="0"/>
              <a:t>save the plot of model metric as ‘model_neural_2.png’</a:t>
            </a:r>
          </a:p>
          <a:p>
            <a:pPr lvl="1"/>
            <a:r>
              <a:rPr lang="en-US" dirty="0"/>
              <a:t>The model should not be overfitting or underfitting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130FE6B-245C-B090-25AC-94B2086915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4EFC-F320-4E23-AA7D-6C1504F23E67}" type="slidenum">
              <a:rPr lang="en-GB" smtClean="0"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084118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E7E4BE-2536-6078-B0AD-6DD9DABFE2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odel Configuration – using optimiz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AFC1DC3-BE3F-3509-214E-C37E205B8C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022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49A79A2-F315-62ED-6E00-FD4E8515DF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6 - Logical Ag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C71C724-45DF-7C44-1FB2-40BA4C4E79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9DFD55-3C28-40EF-9E31-A92D2E4017FF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72F4724C-6373-801D-2995-887181B69815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838200" y="1932317"/>
            <a:ext cx="10515600" cy="392397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1800" dirty="0"/>
              <a:t>Referred to labsheet10_neuralNetwork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6FD8CF0E-8626-5A7B-1221-32D7F3884F1B}"/>
              </a:ext>
            </a:extLst>
          </p:cNvPr>
          <p:cNvSpPr txBox="1">
            <a:spLocks/>
          </p:cNvSpPr>
          <p:nvPr/>
        </p:nvSpPr>
        <p:spPr>
          <a:xfrm>
            <a:off x="7198658" y="1825625"/>
            <a:ext cx="4155141" cy="4351338"/>
          </a:xfrm>
          <a:prstGeom prst="rect">
            <a:avLst/>
          </a:prstGeom>
        </p:spPr>
        <p:txBody>
          <a:bodyPr>
            <a:normAutofit fontScale="5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>
                <a:solidFill>
                  <a:srgbClr val="242424"/>
                </a:solidFill>
                <a:latin typeface="source-serif-pro"/>
              </a:rPr>
              <a:t>A different model configuration results different model performance.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242424"/>
                </a:solidFill>
                <a:latin typeface="source-serif-pro"/>
              </a:rPr>
              <a:t>Variation of model performance can be from: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solidFill>
                  <a:srgbClr val="242424"/>
                </a:solidFill>
                <a:latin typeface="source-serif-pro"/>
              </a:rPr>
              <a:t>Feature </a:t>
            </a:r>
            <a:r>
              <a:rPr lang="en-US" dirty="0">
                <a:solidFill>
                  <a:srgbClr val="242424"/>
                </a:solidFill>
                <a:latin typeface="source-serif-pro"/>
              </a:rPr>
              <a:t>– the relevance relation among  selected features and output Y; </a:t>
            </a:r>
          </a:p>
          <a:p>
            <a:pPr lvl="1"/>
            <a:r>
              <a:rPr lang="en-GB" b="1" dirty="0">
                <a:solidFill>
                  <a:schemeClr val="accent2"/>
                </a:solidFill>
                <a:latin typeface="source-serif-pro"/>
              </a:rPr>
              <a:t>‘</a:t>
            </a:r>
            <a:r>
              <a:rPr lang="en-GB" b="1" dirty="0" err="1">
                <a:solidFill>
                  <a:schemeClr val="accent2"/>
                </a:solidFill>
                <a:latin typeface="source-serif-pro"/>
              </a:rPr>
              <a:t>width’,’height</a:t>
            </a:r>
            <a:r>
              <a:rPr lang="en-GB" b="1" dirty="0">
                <a:solidFill>
                  <a:schemeClr val="accent2"/>
                </a:solidFill>
                <a:latin typeface="source-serif-pro"/>
              </a:rPr>
              <a:t>’ </a:t>
            </a:r>
            <a:r>
              <a:rPr lang="en-GB" b="1" dirty="0">
                <a:solidFill>
                  <a:schemeClr val="accent2"/>
                </a:solidFill>
                <a:latin typeface="source-serif-pro"/>
                <a:sym typeface="Wingdings" panose="05000000000000000000" pitchFamily="2" charset="2"/>
              </a:rPr>
              <a:t> ‘price’ </a:t>
            </a:r>
            <a:r>
              <a:rPr lang="en-US" b="1" dirty="0">
                <a:solidFill>
                  <a:srgbClr val="242424"/>
                </a:solidFill>
                <a:latin typeface="source-serif-pro"/>
              </a:rPr>
              <a:t>is different to </a:t>
            </a:r>
            <a:r>
              <a:rPr lang="en-GB" b="1" dirty="0">
                <a:solidFill>
                  <a:schemeClr val="accent2"/>
                </a:solidFill>
                <a:latin typeface="source-serif-pro"/>
              </a:rPr>
              <a:t>‘</a:t>
            </a:r>
            <a:r>
              <a:rPr lang="en-GB" b="1" dirty="0" err="1">
                <a:solidFill>
                  <a:schemeClr val="accent2"/>
                </a:solidFill>
                <a:latin typeface="source-serif-pro"/>
              </a:rPr>
              <a:t>width’,’height’,’ram</a:t>
            </a:r>
            <a:r>
              <a:rPr lang="en-GB" b="1" dirty="0">
                <a:solidFill>
                  <a:schemeClr val="accent2"/>
                </a:solidFill>
                <a:latin typeface="source-serif-pro"/>
              </a:rPr>
              <a:t>’ </a:t>
            </a:r>
            <a:r>
              <a:rPr lang="en-GB" b="1" dirty="0">
                <a:solidFill>
                  <a:schemeClr val="accent2"/>
                </a:solidFill>
                <a:latin typeface="source-serif-pro"/>
                <a:sym typeface="Wingdings" panose="05000000000000000000" pitchFamily="2" charset="2"/>
              </a:rPr>
              <a:t> ‘price’ 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solidFill>
                  <a:srgbClr val="242424"/>
                </a:solidFill>
                <a:latin typeface="source-serif-pro"/>
              </a:rPr>
              <a:t>Optimizer  </a:t>
            </a:r>
            <a:r>
              <a:rPr lang="en-US" dirty="0">
                <a:solidFill>
                  <a:srgbClr val="242424"/>
                </a:solidFill>
                <a:latin typeface="source-serif-pro"/>
              </a:rPr>
              <a:t>– </a:t>
            </a:r>
            <a:r>
              <a:rPr lang="en-GB" dirty="0">
                <a:solidFill>
                  <a:srgbClr val="242424"/>
                </a:solidFill>
                <a:latin typeface="source-serif-pro"/>
              </a:rPr>
              <a:t>algorithm to updates the trainable </a:t>
            </a:r>
            <a:r>
              <a:rPr lang="en-GB" b="1" dirty="0">
                <a:solidFill>
                  <a:srgbClr val="FF0000"/>
                </a:solidFill>
                <a:latin typeface="source-serif-pro"/>
              </a:rPr>
              <a:t>weights</a:t>
            </a:r>
            <a:r>
              <a:rPr lang="en-GB" dirty="0">
                <a:solidFill>
                  <a:srgbClr val="242424"/>
                </a:solidFill>
                <a:latin typeface="source-serif-pro"/>
              </a:rPr>
              <a:t> and </a:t>
            </a:r>
            <a:r>
              <a:rPr lang="en-GB" b="1" dirty="0">
                <a:solidFill>
                  <a:srgbClr val="FF0000"/>
                </a:solidFill>
                <a:latin typeface="source-serif-pro"/>
              </a:rPr>
              <a:t>bias</a:t>
            </a:r>
            <a:r>
              <a:rPr lang="en-US" dirty="0">
                <a:solidFill>
                  <a:srgbClr val="242424"/>
                </a:solidFill>
                <a:latin typeface="source-serif-pro"/>
              </a:rPr>
              <a:t>; 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solidFill>
                  <a:srgbClr val="242424"/>
                </a:solidFill>
                <a:latin typeface="source-serif-pro"/>
              </a:rPr>
              <a:t>Epochs</a:t>
            </a:r>
            <a:r>
              <a:rPr lang="en-US" dirty="0">
                <a:solidFill>
                  <a:srgbClr val="242424"/>
                </a:solidFill>
                <a:latin typeface="source-serif-pro"/>
              </a:rPr>
              <a:t> – number of iterations for training dataset 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 err="1">
                <a:solidFill>
                  <a:srgbClr val="242424"/>
                </a:solidFill>
                <a:latin typeface="source-serif-pro"/>
              </a:rPr>
              <a:t>Batch_size</a:t>
            </a:r>
            <a:r>
              <a:rPr lang="en-US" b="1" dirty="0">
                <a:solidFill>
                  <a:srgbClr val="242424"/>
                </a:solidFill>
                <a:latin typeface="source-serif-pro"/>
              </a:rPr>
              <a:t> </a:t>
            </a:r>
            <a:r>
              <a:rPr lang="en-US" dirty="0">
                <a:solidFill>
                  <a:srgbClr val="242424"/>
                </a:solidFill>
                <a:latin typeface="source-serif-pro"/>
              </a:rPr>
              <a:t>– In each epoch data samples are split for several batches training. </a:t>
            </a:r>
            <a:r>
              <a:rPr lang="en-US" dirty="0" err="1">
                <a:solidFill>
                  <a:srgbClr val="242424"/>
                </a:solidFill>
                <a:latin typeface="source-serif-pro"/>
              </a:rPr>
              <a:t>batch_size</a:t>
            </a:r>
            <a:r>
              <a:rPr lang="en-US" dirty="0">
                <a:solidFill>
                  <a:srgbClr val="242424"/>
                </a:solidFill>
                <a:latin typeface="source-serif-pro"/>
              </a:rPr>
              <a:t> specifies </a:t>
            </a:r>
            <a:r>
              <a:rPr lang="en-GB" dirty="0">
                <a:solidFill>
                  <a:srgbClr val="242424"/>
                </a:solidFill>
                <a:latin typeface="source-serif-pro"/>
              </a:rPr>
              <a:t>number of samples to work on a batch.</a:t>
            </a:r>
            <a:endParaRPr lang="en-US" dirty="0">
              <a:solidFill>
                <a:srgbClr val="242424"/>
              </a:solidFill>
              <a:latin typeface="source-serif-pro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solidFill>
                  <a:srgbClr val="242424"/>
                </a:solidFill>
                <a:latin typeface="source-serif-pro"/>
              </a:rPr>
              <a:t>Loss function </a:t>
            </a:r>
            <a:r>
              <a:rPr lang="en-US" dirty="0">
                <a:solidFill>
                  <a:srgbClr val="242424"/>
                </a:solidFill>
                <a:latin typeface="source-serif-pro"/>
              </a:rPr>
              <a:t>- </a:t>
            </a:r>
            <a:r>
              <a:rPr lang="en-GB" dirty="0">
                <a:solidFill>
                  <a:srgbClr val="242424"/>
                </a:solidFill>
                <a:latin typeface="source-serif-pro"/>
              </a:rPr>
              <a:t>metric to measure error</a:t>
            </a:r>
            <a:endParaRPr lang="en-US" dirty="0">
              <a:solidFill>
                <a:srgbClr val="242424"/>
              </a:solidFill>
              <a:latin typeface="source-serif-pro"/>
            </a:endParaRPr>
          </a:p>
          <a:p>
            <a:endParaRPr lang="en-GB" dirty="0">
              <a:solidFill>
                <a:srgbClr val="242424"/>
              </a:solidFill>
              <a:latin typeface="source-serif-pro"/>
            </a:endParaRPr>
          </a:p>
          <a:p>
            <a:endParaRPr lang="en-GB" dirty="0">
              <a:solidFill>
                <a:srgbClr val="242424"/>
              </a:solidFill>
              <a:latin typeface="source-serif-pro"/>
            </a:endParaRPr>
          </a:p>
          <a:p>
            <a:pPr lvl="1"/>
            <a:endParaRPr lang="en-GB" dirty="0">
              <a:solidFill>
                <a:srgbClr val="242424"/>
              </a:solidFill>
              <a:latin typeface="source-serif-pro"/>
            </a:endParaRPr>
          </a:p>
          <a:p>
            <a:endParaRPr lang="en-GB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299EC52-4512-6FDB-BF53-78DCE09D3430}"/>
              </a:ext>
            </a:extLst>
          </p:cNvPr>
          <p:cNvSpPr txBox="1"/>
          <p:nvPr/>
        </p:nvSpPr>
        <p:spPr>
          <a:xfrm>
            <a:off x="838200" y="2334470"/>
            <a:ext cx="6096000" cy="332398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GB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Train:</a:t>
            </a:r>
            <a:endParaRPr lang="en-GB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oss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GB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mse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endParaRPr lang="en-GB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etric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GB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mae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’</a:t>
            </a:r>
          </a:p>
          <a:p>
            <a:endParaRPr lang="en-GB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epochs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GB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750</a:t>
            </a:r>
          </a:p>
          <a:p>
            <a:endParaRPr lang="en-GB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GB" sz="1400" dirty="0">
                <a:solidFill>
                  <a:srgbClr val="000000"/>
                </a:solidFill>
                <a:latin typeface="Consolas" panose="020B0609020204030204" pitchFamily="49" charset="0"/>
              </a:rPr>
              <a:t># dataset is split ‘X’ as input to model</a:t>
            </a:r>
          </a:p>
          <a:p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# ‘Y’ as the expected out</a:t>
            </a:r>
            <a:r>
              <a:rPr lang="en-GB" sz="1400" dirty="0">
                <a:solidFill>
                  <a:srgbClr val="000000"/>
                </a:solidFill>
                <a:latin typeface="Consolas" panose="020B0609020204030204" pitchFamily="49" charset="0"/>
              </a:rPr>
              <a:t>put of model </a:t>
            </a:r>
            <a:endParaRPr lang="en-GB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trai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_trai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rai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x'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trai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val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_val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lidatio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x'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lidatio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’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</a:t>
            </a:r>
          </a:p>
          <a:p>
            <a:endParaRPr lang="en-GB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compile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GB" sz="1400" b="0" dirty="0">
                <a:solidFill>
                  <a:srgbClr val="001080"/>
                </a:solidFill>
                <a:effectLst/>
                <a:highlight>
                  <a:srgbClr val="FFFF00"/>
                </a:highlight>
                <a:latin typeface="Consolas" panose="020B0609020204030204" pitchFamily="49" charset="0"/>
              </a:rPr>
              <a:t>loss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loss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>
                <a:solidFill>
                  <a:srgbClr val="001080"/>
                </a:solidFill>
                <a:effectLst/>
                <a:highlight>
                  <a:srgbClr val="FFFF00"/>
                </a:highlight>
                <a:latin typeface="Consolas" panose="020B0609020204030204" pitchFamily="49" charset="0"/>
              </a:rPr>
              <a:t>optimizer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GB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adam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etrics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[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etric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endParaRPr lang="en-GB" sz="1400" b="0" dirty="0">
              <a:solidFill>
                <a:srgbClr val="001080"/>
              </a:solidFill>
              <a:effectLst/>
              <a:latin typeface="Consolas" panose="020B0609020204030204" pitchFamily="49" charset="0"/>
            </a:endParaRPr>
          </a:p>
          <a:p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history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model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fit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trai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_trai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>
                <a:solidFill>
                  <a:srgbClr val="001080"/>
                </a:solidFill>
                <a:effectLst/>
                <a:highlight>
                  <a:srgbClr val="FFFF00"/>
                </a:highlight>
                <a:latin typeface="Consolas" panose="020B0609020204030204" pitchFamily="49" charset="0"/>
              </a:rPr>
              <a:t>epochs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epochs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 err="1">
                <a:solidFill>
                  <a:srgbClr val="001080"/>
                </a:solidFill>
                <a:effectLst/>
                <a:highlight>
                  <a:srgbClr val="FFFF00"/>
                </a:highlight>
                <a:latin typeface="Consolas" panose="020B0609020204030204" pitchFamily="49" charset="0"/>
              </a:rPr>
              <a:t>batch_size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GB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64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erbose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GB" sz="1400" b="0" dirty="0">
                <a:solidFill>
                  <a:srgbClr val="09865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validation_data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=(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x_val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y_val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18580652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AD1A66-CD92-1B73-3948-05F43BAFE5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ab instruc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28C746A-21FA-80FF-6168-1CE1E74DA226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/>
        <p:txBody>
          <a:bodyPr>
            <a:normAutofit fontScale="40000" lnSpcReduction="20000"/>
          </a:bodyPr>
          <a:lstStyle/>
          <a:p>
            <a:pPr marL="0" indent="0">
              <a:buNone/>
            </a:pPr>
            <a:r>
              <a:rPr lang="en-GB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The </a:t>
            </a:r>
            <a:r>
              <a:rPr lang="en-GB" b="1" dirty="0">
                <a:solidFill>
                  <a:srgbClr val="000080"/>
                </a:solidFill>
                <a:effectLst/>
                <a:latin typeface="Consolas" panose="020B0609020204030204" pitchFamily="49" charset="0"/>
              </a:rPr>
              <a:t>**LAB10**</a:t>
            </a:r>
            <a:r>
              <a:rPr lang="en-GB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instruction and lab resources are shared in the </a:t>
            </a:r>
            <a:r>
              <a:rPr lang="en-GB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MSTeam</a:t>
            </a:r>
            <a:r>
              <a:rPr lang="en-GB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platform (</a:t>
            </a:r>
            <a:r>
              <a:rPr lang="en-GB" b="1" dirty="0">
                <a:solidFill>
                  <a:srgbClr val="000080"/>
                </a:solidFill>
                <a:effectLst/>
                <a:latin typeface="Consolas" panose="020B0609020204030204" pitchFamily="49" charset="0"/>
              </a:rPr>
              <a:t>**Labsheet10_neural_network**</a:t>
            </a:r>
            <a:r>
              <a:rPr lang="en-GB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pptx) </a:t>
            </a:r>
          </a:p>
          <a:p>
            <a:pPr marL="0" indent="0">
              <a:buNone/>
            </a:pPr>
            <a:r>
              <a:rPr lang="en-GB" b="0" dirty="0">
                <a:solidFill>
                  <a:srgbClr val="0451A5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GB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  Student has to ‘</a:t>
            </a:r>
            <a:r>
              <a:rPr lang="en-GB" b="1" dirty="0">
                <a:solidFill>
                  <a:srgbClr val="000080"/>
                </a:solidFill>
                <a:effectLst/>
                <a:latin typeface="Consolas" panose="020B0609020204030204" pitchFamily="49" charset="0"/>
              </a:rPr>
              <a:t>**read and follow instruction through the </a:t>
            </a:r>
            <a:r>
              <a:rPr lang="en-GB" b="1" dirty="0" err="1">
                <a:solidFill>
                  <a:srgbClr val="000080"/>
                </a:solidFill>
                <a:effectLst/>
                <a:latin typeface="Consolas" panose="020B0609020204030204" pitchFamily="49" charset="0"/>
              </a:rPr>
              <a:t>labsheet</a:t>
            </a:r>
            <a:r>
              <a:rPr lang="en-GB" b="1" dirty="0">
                <a:solidFill>
                  <a:srgbClr val="000080"/>
                </a:solidFill>
                <a:effectLst/>
                <a:latin typeface="Consolas" panose="020B0609020204030204" pitchFamily="49" charset="0"/>
              </a:rPr>
              <a:t>**</a:t>
            </a:r>
            <a:r>
              <a:rPr lang="en-GB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'. After that you can edit the code in your own drive.</a:t>
            </a:r>
          </a:p>
          <a:p>
            <a:pPr marL="0" indent="0">
              <a:buNone/>
            </a:pPr>
            <a:r>
              <a:rPr lang="en-GB" b="0" dirty="0">
                <a:solidFill>
                  <a:srgbClr val="0451A5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GB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  There are </a:t>
            </a:r>
            <a:r>
              <a:rPr lang="en-GB" b="1" dirty="0">
                <a:solidFill>
                  <a:srgbClr val="000080"/>
                </a:solidFill>
                <a:effectLst/>
                <a:latin typeface="Consolas" panose="020B0609020204030204" pitchFamily="49" charset="0"/>
              </a:rPr>
              <a:t>**1 tasks**</a:t>
            </a:r>
            <a:r>
              <a:rPr lang="en-GB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according to the </a:t>
            </a:r>
            <a:r>
              <a:rPr lang="en-GB" b="1" dirty="0">
                <a:solidFill>
                  <a:srgbClr val="000080"/>
                </a:solidFill>
                <a:effectLst/>
                <a:latin typeface="Consolas" panose="020B0609020204030204" pitchFamily="49" charset="0"/>
              </a:rPr>
              <a:t>**LAB10**</a:t>
            </a:r>
            <a:r>
              <a:rPr lang="en-GB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sheet posted on the channel.</a:t>
            </a:r>
          </a:p>
          <a:p>
            <a:pPr marL="0" indent="0">
              <a:buNone/>
            </a:pPr>
            <a:r>
              <a:rPr lang="en-GB" b="0" dirty="0">
                <a:solidFill>
                  <a:srgbClr val="0451A5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GB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  The </a:t>
            </a:r>
            <a:r>
              <a:rPr lang="en-GB" b="1" dirty="0">
                <a:solidFill>
                  <a:srgbClr val="000080"/>
                </a:solidFill>
                <a:effectLst/>
                <a:latin typeface="Consolas" panose="020B0609020204030204" pitchFamily="49" charset="0"/>
              </a:rPr>
              <a:t>**LAB10**</a:t>
            </a:r>
            <a:r>
              <a:rPr lang="en-GB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is worth </a:t>
            </a:r>
            <a:r>
              <a:rPr lang="en-GB" b="1" dirty="0">
                <a:solidFill>
                  <a:srgbClr val="000080"/>
                </a:solidFill>
                <a:effectLst/>
                <a:latin typeface="Consolas" panose="020B0609020204030204" pitchFamily="49" charset="0"/>
              </a:rPr>
              <a:t>** 20 points**</a:t>
            </a:r>
            <a:r>
              <a:rPr lang="en-GB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in total.</a:t>
            </a:r>
          </a:p>
          <a:p>
            <a:pPr marL="0" indent="0">
              <a:buNone/>
            </a:pPr>
            <a:br>
              <a:rPr lang="en-GB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GB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---</a:t>
            </a:r>
          </a:p>
          <a:p>
            <a:pPr marL="0" indent="0">
              <a:buNone/>
            </a:pPr>
            <a:br>
              <a:rPr lang="en-GB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</a:br>
            <a:r>
              <a:rPr lang="en-GB" b="1" dirty="0">
                <a:solidFill>
                  <a:srgbClr val="000080"/>
                </a:solidFill>
                <a:effectLst/>
                <a:latin typeface="Consolas" panose="020B0609020204030204" pitchFamily="49" charset="0"/>
              </a:rPr>
              <a:t>**Assignment Submission:**</a:t>
            </a:r>
            <a:endParaRPr lang="en-GB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buNone/>
            </a:pPr>
            <a:r>
              <a:rPr lang="en-GB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Once you have done all assignment, on VSC,</a:t>
            </a:r>
          </a:p>
          <a:p>
            <a:pPr marL="0" indent="0">
              <a:buNone/>
            </a:pPr>
            <a:r>
              <a:rPr lang="en-GB" b="0" dirty="0">
                <a:solidFill>
                  <a:srgbClr val="0451A5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GB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  Create folder: File LAB10</a:t>
            </a:r>
          </a:p>
          <a:p>
            <a:pPr marL="0" indent="0">
              <a:buNone/>
            </a:pPr>
            <a:r>
              <a:rPr lang="en-GB" b="0" dirty="0">
                <a:solidFill>
                  <a:srgbClr val="0451A5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GB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  Save the filenames as </a:t>
            </a:r>
            <a:r>
              <a:rPr lang="en-GB" b="1" dirty="0">
                <a:solidFill>
                  <a:srgbClr val="000080"/>
                </a:solidFill>
                <a:effectLst/>
                <a:latin typeface="Consolas" panose="020B0609020204030204" pitchFamily="49" charset="0"/>
              </a:rPr>
              <a:t>**LAB10_neural_network_[</a:t>
            </a:r>
            <a:r>
              <a:rPr lang="en-GB" b="1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your_student_ID</a:t>
            </a:r>
            <a:r>
              <a:rPr lang="en-GB" b="1" dirty="0">
                <a:solidFill>
                  <a:srgbClr val="000080"/>
                </a:solidFill>
                <a:effectLst/>
                <a:latin typeface="Consolas" panose="020B0609020204030204" pitchFamily="49" charset="0"/>
              </a:rPr>
              <a:t>]_</a:t>
            </a:r>
            <a:r>
              <a:rPr lang="en-GB" b="1" dirty="0" err="1">
                <a:solidFill>
                  <a:srgbClr val="000080"/>
                </a:solidFill>
                <a:effectLst/>
                <a:latin typeface="Consolas" panose="020B0609020204030204" pitchFamily="49" charset="0"/>
              </a:rPr>
              <a:t>inclass.ipynb</a:t>
            </a:r>
            <a:r>
              <a:rPr lang="en-GB" b="1" dirty="0">
                <a:solidFill>
                  <a:srgbClr val="000080"/>
                </a:solidFill>
                <a:effectLst/>
                <a:latin typeface="Consolas" panose="020B0609020204030204" pitchFamily="49" charset="0"/>
              </a:rPr>
              <a:t>**</a:t>
            </a:r>
            <a:r>
              <a:rPr lang="en-GB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for the work that you finished in the class</a:t>
            </a:r>
          </a:p>
          <a:p>
            <a:pPr marL="0" indent="0">
              <a:buNone/>
            </a:pPr>
            <a:r>
              <a:rPr lang="en-GB" b="0" dirty="0">
                <a:solidFill>
                  <a:srgbClr val="0451A5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GB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  Save the filename as </a:t>
            </a:r>
            <a:r>
              <a:rPr lang="en-GB" b="1" dirty="0">
                <a:solidFill>
                  <a:srgbClr val="000080"/>
                </a:solidFill>
                <a:effectLst/>
                <a:latin typeface="Consolas" panose="020B0609020204030204" pitchFamily="49" charset="0"/>
              </a:rPr>
              <a:t>** LAB10_neural_network_[</a:t>
            </a:r>
            <a:r>
              <a:rPr lang="en-GB" b="1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your_student_ID</a:t>
            </a:r>
            <a:r>
              <a:rPr lang="en-GB" b="1" dirty="0">
                <a:solidFill>
                  <a:srgbClr val="000080"/>
                </a:solidFill>
                <a:effectLst/>
                <a:latin typeface="Consolas" panose="020B0609020204030204" pitchFamily="49" charset="0"/>
              </a:rPr>
              <a:t>]_</a:t>
            </a:r>
            <a:r>
              <a:rPr lang="en-GB" b="1" dirty="0" err="1">
                <a:solidFill>
                  <a:srgbClr val="000080"/>
                </a:solidFill>
                <a:effectLst/>
                <a:latin typeface="Consolas" panose="020B0609020204030204" pitchFamily="49" charset="0"/>
              </a:rPr>
              <a:t>outclass.ipynb</a:t>
            </a:r>
            <a:r>
              <a:rPr lang="en-GB" b="1" dirty="0">
                <a:solidFill>
                  <a:srgbClr val="000080"/>
                </a:solidFill>
                <a:effectLst/>
                <a:latin typeface="Consolas" panose="020B0609020204030204" pitchFamily="49" charset="0"/>
              </a:rPr>
              <a:t>**</a:t>
            </a:r>
            <a:r>
              <a:rPr lang="en-GB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for the work that you finished after the class</a:t>
            </a:r>
          </a:p>
          <a:p>
            <a:pPr marL="0" indent="0">
              <a:buNone/>
            </a:pPr>
            <a:r>
              <a:rPr lang="en-GB" b="0" dirty="0">
                <a:solidFill>
                  <a:srgbClr val="0451A5"/>
                </a:solidFill>
                <a:effectLst/>
                <a:latin typeface="Consolas" panose="020B0609020204030204" pitchFamily="49" charset="0"/>
              </a:rPr>
              <a:t>*</a:t>
            </a:r>
            <a:r>
              <a:rPr lang="en-GB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  </a:t>
            </a:r>
            <a:r>
              <a:rPr lang="en-GB" b="1" dirty="0">
                <a:solidFill>
                  <a:schemeClr val="accent1">
                    <a:lumMod val="50000"/>
                  </a:schemeClr>
                </a:solidFill>
                <a:latin typeface="Consolas" panose="020B0609020204030204" pitchFamily="49" charset="0"/>
              </a:rPr>
              <a:t>Zip the folder </a:t>
            </a:r>
            <a:r>
              <a:rPr lang="en-GB" dirty="0">
                <a:solidFill>
                  <a:srgbClr val="000000"/>
                </a:solidFill>
                <a:latin typeface="Consolas" panose="020B0609020204030204" pitchFamily="49" charset="0"/>
              </a:rPr>
              <a:t>and u</a:t>
            </a:r>
            <a:r>
              <a:rPr lang="en-GB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pload your code files to MS Team assignments. The submission later than the ‘due date’ will get 50% off your score. You cannot submit your work to the system at the close date.</a:t>
            </a:r>
          </a:p>
          <a:p>
            <a:pPr marL="0" indent="0">
              <a:buNone/>
            </a:pPr>
            <a:r>
              <a:rPr lang="en-GB" b="0" dirty="0">
                <a:solidFill>
                  <a:srgbClr val="0451A5"/>
                </a:solidFill>
                <a:effectLst/>
                <a:latin typeface="Consolas" panose="020B0609020204030204" pitchFamily="49" charset="0"/>
              </a:rPr>
              <a:t>&gt;*</a:t>
            </a:r>
            <a:r>
              <a:rPr lang="en-GB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  </a:t>
            </a:r>
            <a:r>
              <a:rPr lang="en-GB" b="1" dirty="0">
                <a:solidFill>
                  <a:srgbClr val="000080"/>
                </a:solidFill>
                <a:effectLst/>
                <a:latin typeface="Consolas" panose="020B0609020204030204" pitchFamily="49" charset="0"/>
              </a:rPr>
              <a:t>**Be careful**</a:t>
            </a:r>
            <a:r>
              <a:rPr lang="en-GB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: The uploaded time will be checked. If you replace the </a:t>
            </a:r>
            <a:r>
              <a:rPr lang="en-GB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inclass</a:t>
            </a:r>
            <a:r>
              <a:rPr lang="en-GB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file on the later upload, you score will be graded by the uploaded time.</a:t>
            </a:r>
          </a:p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877A89-9B5C-9CA9-46DC-FC1CE582DD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9DFD55-3C28-40EF-9E31-A92D2E4017FF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90143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EB1C09-C1B9-A0B0-90F2-D695917BB8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AB13D64-D79F-9E12-A461-79BE57E680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9DFD55-3C28-40EF-9E31-A92D2E4017FF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944A052-045C-4C1B-61C7-1FCEB81C455E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This lab practice refers to tutorial contributed on the following sites:</a:t>
            </a:r>
          </a:p>
          <a:p>
            <a:pPr lvl="1"/>
            <a:r>
              <a:rPr lang="en-GB" dirty="0"/>
              <a:t>https://towardsdatascience.com/a-brief-introduction-to-neural-networks-a-regression-problem-c58c26e18008</a:t>
            </a:r>
          </a:p>
          <a:p>
            <a:pPr lvl="1"/>
            <a:r>
              <a:rPr lang="en-GB" dirty="0"/>
              <a:t>https://github.com/Chim-SO/introductiontomachinelearning.git</a:t>
            </a:r>
          </a:p>
        </p:txBody>
      </p:sp>
    </p:spTree>
    <p:extLst>
      <p:ext uri="{BB962C8B-B14F-4D97-AF65-F5344CB8AC3E}">
        <p14:creationId xmlns:p14="http://schemas.microsoft.com/office/powerpoint/2010/main" val="10652332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507932-C5AA-1B3F-F524-B816E65400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ling steps</a:t>
            </a:r>
            <a:endParaRPr lang="en-GB" dirty="0"/>
          </a:p>
        </p:txBody>
      </p:sp>
      <p:graphicFrame>
        <p:nvGraphicFramePr>
          <p:cNvPr id="5" name="Content Placeholder 4">
            <a:extLst>
              <a:ext uri="{FF2B5EF4-FFF2-40B4-BE49-F238E27FC236}">
                <a16:creationId xmlns:a16="http://schemas.microsoft.com/office/drawing/2014/main" id="{8C1E68C2-BA71-DECC-AB77-2EE0DE6F8C6B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3878580" y="1690688"/>
          <a:ext cx="4316730" cy="45085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1A7D0C1-4A7F-A410-A2EE-E5E94B139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994EFC-F320-4E23-AA7D-6C1504F23E67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69906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280F70-F315-994C-9C6E-668B53B19F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y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91D6A3-D1E1-7134-DC6B-C905A0CC76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23528" y="1825625"/>
            <a:ext cx="4630271" cy="435133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b="1" u="sng" dirty="0" err="1">
                <a:solidFill>
                  <a:srgbClr val="00B0F0"/>
                </a:solidFill>
              </a:rPr>
              <a:t>Keras</a:t>
            </a:r>
            <a:endParaRPr lang="en-US" b="1" u="sng" dirty="0">
              <a:solidFill>
                <a:srgbClr val="00B0F0"/>
              </a:solidFill>
            </a:endParaRPr>
          </a:p>
          <a:p>
            <a:r>
              <a:rPr lang="en-GB" dirty="0"/>
              <a:t>a deep learning API written in Python</a:t>
            </a:r>
          </a:p>
          <a:p>
            <a:r>
              <a:rPr lang="en-GB" dirty="0"/>
              <a:t>running on top of the machine learning platform </a:t>
            </a:r>
            <a:r>
              <a:rPr lang="en-GB" b="1" u="sng" dirty="0">
                <a:solidFill>
                  <a:srgbClr val="00B0F0"/>
                </a:solidFill>
              </a:rPr>
              <a:t>TensorFlow</a:t>
            </a:r>
            <a:r>
              <a:rPr lang="en-GB" dirty="0"/>
              <a:t>.</a:t>
            </a:r>
          </a:p>
          <a:p>
            <a:r>
              <a:rPr lang="en-GB" dirty="0"/>
              <a:t>This lab, we use </a:t>
            </a:r>
            <a:r>
              <a:rPr lang="en-GB" dirty="0" err="1"/>
              <a:t>Keras</a:t>
            </a:r>
            <a:r>
              <a:rPr lang="en-GB" dirty="0"/>
              <a:t> </a:t>
            </a:r>
          </a:p>
          <a:p>
            <a:pPr lvl="1"/>
            <a:r>
              <a:rPr lang="en-GB" dirty="0"/>
              <a:t>to structure the neural network model , </a:t>
            </a:r>
          </a:p>
          <a:p>
            <a:pPr lvl="1"/>
            <a:r>
              <a:rPr lang="en-GB" dirty="0"/>
              <a:t>to fit data to the model using algorithm</a:t>
            </a:r>
          </a:p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9A77D1-BA13-6BFC-5E95-728063E07F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4EFC-F320-4E23-AA7D-6C1504F23E67}" type="slidenum">
              <a:rPr lang="en-GB" smtClean="0"/>
              <a:t>6</a:t>
            </a:fld>
            <a:endParaRPr lang="en-GB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C527923-F8D0-051E-5005-BD405516A724}"/>
              </a:ext>
            </a:extLst>
          </p:cNvPr>
          <p:cNvSpPr txBox="1"/>
          <p:nvPr/>
        </p:nvSpPr>
        <p:spPr>
          <a:xfrm>
            <a:off x="457200" y="2576516"/>
            <a:ext cx="5719482" cy="181588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GB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from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tensorflow.python.keras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GB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import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Input</a:t>
            </a:r>
          </a:p>
          <a:p>
            <a:r>
              <a:rPr lang="en-GB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from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tensorflow.python.keras.models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GB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import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Sequential</a:t>
            </a:r>
          </a:p>
          <a:p>
            <a:r>
              <a:rPr lang="en-GB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from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tensorflow.python.keras.layers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GB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import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Dense</a:t>
            </a:r>
          </a:p>
          <a:p>
            <a:r>
              <a:rPr lang="en-GB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import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GB" sz="1400" b="0" dirty="0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andas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GB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GB" sz="1400" b="0" dirty="0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d</a:t>
            </a:r>
            <a:endParaRPr lang="en-GB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GB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import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GB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atplotlib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GB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yplot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GB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as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GB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lt</a:t>
            </a:r>
            <a:endParaRPr lang="en-GB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GB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from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GB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sklearn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GB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metrics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GB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import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GB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median_absolute_error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en-GB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mean_absolute_percentage_error</a:t>
            </a:r>
            <a:endParaRPr lang="en-GB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GB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from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numpy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GB" sz="1400" b="0" dirty="0">
                <a:solidFill>
                  <a:srgbClr val="AF00DB"/>
                </a:solidFill>
                <a:effectLst/>
                <a:latin typeface="Consolas" panose="020B0609020204030204" pitchFamily="49" charset="0"/>
              </a:rPr>
              <a:t>import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arange</a:t>
            </a:r>
            <a:endParaRPr lang="en-GB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C17FB489-6E75-FDF8-4359-23F940BB776B}"/>
              </a:ext>
            </a:extLst>
          </p:cNvPr>
          <p:cNvSpPr/>
          <p:nvPr/>
        </p:nvSpPr>
        <p:spPr>
          <a:xfrm>
            <a:off x="1048871" y="5020235"/>
            <a:ext cx="4966447" cy="1057836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/>
              <a:t>Keras</a:t>
            </a:r>
            <a:r>
              <a:rPr lang="en-US" dirty="0"/>
              <a:t> imports ‘Input’, ‘Sequential’, ‘Dense’</a:t>
            </a:r>
          </a:p>
          <a:p>
            <a:pPr algn="ctr"/>
            <a:endParaRPr lang="en-US" dirty="0"/>
          </a:p>
          <a:p>
            <a:pPr algn="ctr"/>
            <a:r>
              <a:rPr lang="en-US" dirty="0"/>
              <a:t>We will discuss about this later…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910669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D1A760D0-1B10-71FB-042B-494CC2738D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processing – data </a:t>
            </a:r>
            <a:r>
              <a:rPr lang="en-US" dirty="0" err="1"/>
              <a:t>spliting</a:t>
            </a:r>
            <a:endParaRPr lang="en-GB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CEA40218-9B75-9A8E-519A-E092853911A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0A066B-4069-B6FE-4BCE-A9DB7BB88D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4EFC-F320-4E23-AA7D-6C1504F23E67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621725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E17DC4-DE36-5F5B-5F5E-57BD8F105A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/Test data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39F00E-2616-FE67-8F4A-616CF5F260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694A37-A36B-0CED-1022-AC49090A40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4EFC-F320-4E23-AA7D-6C1504F23E67}" type="slidenum">
              <a:rPr lang="en-GB" smtClean="0"/>
              <a:t>8</a:t>
            </a:fld>
            <a:endParaRPr lang="en-GB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CFAC13A-2E3B-9010-2B3B-5E67B394F05C}"/>
              </a:ext>
            </a:extLst>
          </p:cNvPr>
          <p:cNvSpPr/>
          <p:nvPr/>
        </p:nvSpPr>
        <p:spPr>
          <a:xfrm>
            <a:off x="1371600" y="2596551"/>
            <a:ext cx="3252158" cy="1759789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ataset</a:t>
            </a:r>
            <a:endParaRPr lang="en-GB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00D209F-BC3D-C9DE-7AD2-EC634094298F}"/>
              </a:ext>
            </a:extLst>
          </p:cNvPr>
          <p:cNvSpPr/>
          <p:nvPr/>
        </p:nvSpPr>
        <p:spPr>
          <a:xfrm>
            <a:off x="6551763" y="2596551"/>
            <a:ext cx="2411082" cy="1759789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raining set</a:t>
            </a:r>
            <a:endParaRPr lang="en-GB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3A6B57D-735D-4658-ED3F-204A4CCC852D}"/>
              </a:ext>
            </a:extLst>
          </p:cNvPr>
          <p:cNvSpPr/>
          <p:nvPr/>
        </p:nvSpPr>
        <p:spPr>
          <a:xfrm>
            <a:off x="8962845" y="2596551"/>
            <a:ext cx="841076" cy="1759789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est set</a:t>
            </a:r>
            <a:endParaRPr lang="en-GB" dirty="0"/>
          </a:p>
        </p:txBody>
      </p:sp>
      <p:sp>
        <p:nvSpPr>
          <p:cNvPr id="8" name="Arrow: Down 7">
            <a:extLst>
              <a:ext uri="{FF2B5EF4-FFF2-40B4-BE49-F238E27FC236}">
                <a16:creationId xmlns:a16="http://schemas.microsoft.com/office/drawing/2014/main" id="{D60BC42D-7BD8-8571-EB92-1E39BE4FF0CF}"/>
              </a:ext>
            </a:extLst>
          </p:cNvPr>
          <p:cNvSpPr/>
          <p:nvPr/>
        </p:nvSpPr>
        <p:spPr>
          <a:xfrm>
            <a:off x="7496355" y="4520242"/>
            <a:ext cx="207034" cy="284671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61E4CF4-82FE-A471-9D77-CA5714B20047}"/>
              </a:ext>
            </a:extLst>
          </p:cNvPr>
          <p:cNvSpPr txBox="1"/>
          <p:nvPr/>
        </p:nvSpPr>
        <p:spPr>
          <a:xfrm>
            <a:off x="6760953" y="4804913"/>
            <a:ext cx="199270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is used for model training to fit the model e.g. regression line</a:t>
            </a:r>
            <a:endParaRPr lang="en-GB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DF25FE9-09CC-2C74-58C4-6297654D1963}"/>
              </a:ext>
            </a:extLst>
          </p:cNvPr>
          <p:cNvSpPr txBox="1"/>
          <p:nvPr/>
        </p:nvSpPr>
        <p:spPr>
          <a:xfrm>
            <a:off x="9123512" y="4804913"/>
            <a:ext cx="291069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L Model will use this data set to evaluate error (MSE,RMSE,MAE)</a:t>
            </a:r>
          </a:p>
          <a:p>
            <a:r>
              <a:rPr lang="en-US" dirty="0"/>
              <a:t>- Y will be hidden</a:t>
            </a:r>
          </a:p>
          <a:p>
            <a:r>
              <a:rPr lang="en-US" dirty="0"/>
              <a:t>- predicted Y will be compared with the hidden Y</a:t>
            </a:r>
            <a:endParaRPr lang="en-GB" dirty="0"/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C84FEDC9-555D-E195-E241-A201B9D1A9C2}"/>
              </a:ext>
            </a:extLst>
          </p:cNvPr>
          <p:cNvSpPr/>
          <p:nvPr/>
        </p:nvSpPr>
        <p:spPr>
          <a:xfrm>
            <a:off x="9218043" y="4500341"/>
            <a:ext cx="207034" cy="284671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Arrow: Right 12">
            <a:extLst>
              <a:ext uri="{FF2B5EF4-FFF2-40B4-BE49-F238E27FC236}">
                <a16:creationId xmlns:a16="http://schemas.microsoft.com/office/drawing/2014/main" id="{27661A48-F7EB-D44C-2604-622CED7FF6C0}"/>
              </a:ext>
            </a:extLst>
          </p:cNvPr>
          <p:cNvSpPr/>
          <p:nvPr/>
        </p:nvSpPr>
        <p:spPr>
          <a:xfrm>
            <a:off x="5287992" y="3242125"/>
            <a:ext cx="352246" cy="363717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2BE8C8D-F084-5CB9-A41C-843017CEBD55}"/>
              </a:ext>
            </a:extLst>
          </p:cNvPr>
          <p:cNvSpPr txBox="1"/>
          <p:nvPr/>
        </p:nvSpPr>
        <p:spPr>
          <a:xfrm>
            <a:off x="5095852" y="2878072"/>
            <a:ext cx="5790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pli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505472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9FA0F6-3275-707E-4927-70954E542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ad dataset from CSV fi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971A3F-FA8D-5514-8A87-4CF2AF0EB5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13812" y="1825625"/>
            <a:ext cx="3939988" cy="4351338"/>
          </a:xfrm>
        </p:spPr>
        <p:txBody>
          <a:bodyPr/>
          <a:lstStyle/>
          <a:p>
            <a:r>
              <a:rPr lang="en-US" dirty="0"/>
              <a:t>Load dataset into pandas array</a:t>
            </a:r>
          </a:p>
          <a:p>
            <a:endParaRPr lang="en-US" dirty="0"/>
          </a:p>
          <a:p>
            <a:r>
              <a:rPr lang="en-US" dirty="0"/>
              <a:t>Data plot shows distribution of dataset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1859BA-AFFD-C2CB-6BFF-69C891F398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4EFC-F320-4E23-AA7D-6C1504F23E67}" type="slidenum">
              <a:rPr lang="en-GB" smtClean="0"/>
              <a:t>9</a:t>
            </a:fld>
            <a:endParaRPr lang="en-GB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D1EC703-E26A-AA29-B96C-6136932BB203}"/>
              </a:ext>
            </a:extLst>
          </p:cNvPr>
          <p:cNvSpPr txBox="1"/>
          <p:nvPr/>
        </p:nvSpPr>
        <p:spPr>
          <a:xfrm>
            <a:off x="1030941" y="2495834"/>
            <a:ext cx="6096000" cy="181588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GB" sz="1400" b="0" dirty="0">
                <a:solidFill>
                  <a:srgbClr val="008000"/>
                </a:solidFill>
                <a:effectLst/>
                <a:latin typeface="Consolas" panose="020B0609020204030204" pitchFamily="49" charset="0"/>
              </a:rPr>
              <a:t># Read dataset:</a:t>
            </a:r>
            <a:endParaRPr lang="en-GB" sz="1400" b="0" dirty="0">
              <a:solidFill>
                <a:srgbClr val="000000"/>
              </a:solidFill>
              <a:effectLst/>
              <a:latin typeface="Consolas" panose="020B0609020204030204" pitchFamily="49" charset="0"/>
            </a:endParaRPr>
          </a:p>
          <a:p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set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 = </a:t>
            </a:r>
            <a:r>
              <a:rPr lang="en-GB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d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GB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read_csv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dataset/regression/cosine/train.csv'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GB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GB" sz="1400" b="0" dirty="0" err="1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f</a:t>
            </a:r>
            <a:r>
              <a:rPr lang="en-GB" sz="1400" b="0" dirty="0" err="1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"There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 are </a:t>
            </a:r>
            <a:r>
              <a:rPr lang="en-GB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{</a:t>
            </a:r>
            <a:r>
              <a:rPr lang="en-GB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len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set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index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lang="en-GB" sz="1400" b="0" dirty="0">
                <a:solidFill>
                  <a:srgbClr val="0000FF"/>
                </a:solidFill>
                <a:effectLst/>
                <a:latin typeface="Consolas" panose="020B0609020204030204" pitchFamily="49" charset="0"/>
              </a:rPr>
              <a:t>}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 instances."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GB" sz="1400" b="0" dirty="0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print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GB" sz="1400" b="0" dirty="0" err="1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set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GB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head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)</a:t>
            </a:r>
          </a:p>
          <a:p>
            <a:r>
              <a:rPr lang="en-GB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lt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GB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scatter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set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x'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, </a:t>
            </a:r>
            <a:r>
              <a:rPr lang="en-GB" sz="1400" b="0" dirty="0">
                <a:solidFill>
                  <a:srgbClr val="001080"/>
                </a:solidFill>
                <a:effectLst/>
                <a:latin typeface="Consolas" panose="020B0609020204030204" pitchFamily="49" charset="0"/>
              </a:rPr>
              <a:t>dataset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])</a:t>
            </a:r>
          </a:p>
          <a:p>
            <a:r>
              <a:rPr lang="en-GB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lt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GB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xlabel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x'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GB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lt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GB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ylabel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en-GB" sz="1400" b="0" dirty="0">
                <a:solidFill>
                  <a:srgbClr val="A31515"/>
                </a:solidFill>
                <a:effectLst/>
                <a:latin typeface="Consolas" panose="020B0609020204030204" pitchFamily="49" charset="0"/>
              </a:rPr>
              <a:t>'y'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r>
              <a:rPr lang="en-GB" sz="1400" b="0" dirty="0" err="1">
                <a:solidFill>
                  <a:srgbClr val="267F99"/>
                </a:solidFill>
                <a:effectLst/>
                <a:latin typeface="Consolas" panose="020B0609020204030204" pitchFamily="49" charset="0"/>
              </a:rPr>
              <a:t>plt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en-GB" sz="1400" b="0" dirty="0" err="1">
                <a:solidFill>
                  <a:srgbClr val="795E26"/>
                </a:solidFill>
                <a:effectLst/>
                <a:latin typeface="Consolas" panose="020B0609020204030204" pitchFamily="49" charset="0"/>
              </a:rPr>
              <a:t>show</a:t>
            </a:r>
            <a:r>
              <a:rPr lang="en-GB" sz="1400" b="0" dirty="0">
                <a:solidFill>
                  <a:srgbClr val="000000"/>
                </a:solidFill>
                <a:effectLst/>
                <a:latin typeface="Consolas" panose="020B0609020204030204" pitchFamily="49" charset="0"/>
              </a:rPr>
              <a:t>()</a:t>
            </a:r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B7B84ED5-8C10-4849-A888-4804555D1C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1105" y="4611286"/>
            <a:ext cx="2530009" cy="1927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394646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45</TotalTime>
  <Words>2704</Words>
  <Application>Microsoft Office PowerPoint</Application>
  <PresentationFormat>Widescreen</PresentationFormat>
  <Paragraphs>348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Arial</vt:lpstr>
      <vt:lpstr>Calibri</vt:lpstr>
      <vt:lpstr>Calibri Light</vt:lpstr>
      <vt:lpstr>Consolas</vt:lpstr>
      <vt:lpstr>source-serif-pro</vt:lpstr>
      <vt:lpstr>Wingdings</vt:lpstr>
      <vt:lpstr>Office Theme</vt:lpstr>
      <vt:lpstr>Equation</vt:lpstr>
      <vt:lpstr>Neural Network </vt:lpstr>
      <vt:lpstr>Objective</vt:lpstr>
      <vt:lpstr>Lab instruction</vt:lpstr>
      <vt:lpstr>PowerPoint Presentation</vt:lpstr>
      <vt:lpstr>Modelling steps</vt:lpstr>
      <vt:lpstr>Library</vt:lpstr>
      <vt:lpstr>Preprocessing – data spliting</vt:lpstr>
      <vt:lpstr>Train/Test data</vt:lpstr>
      <vt:lpstr>Load dataset from CSV file</vt:lpstr>
      <vt:lpstr>Data split</vt:lpstr>
      <vt:lpstr>Modelling</vt:lpstr>
      <vt:lpstr>Create model structure</vt:lpstr>
      <vt:lpstr>Create model structure</vt:lpstr>
      <vt:lpstr>Artificial Neuron</vt:lpstr>
      <vt:lpstr>model.summary()</vt:lpstr>
      <vt:lpstr>Model Training</vt:lpstr>
      <vt:lpstr>Model training steps</vt:lpstr>
      <vt:lpstr>Training</vt:lpstr>
      <vt:lpstr>Training</vt:lpstr>
      <vt:lpstr>Training</vt:lpstr>
      <vt:lpstr>Training</vt:lpstr>
      <vt:lpstr>Model Evaluation</vt:lpstr>
      <vt:lpstr>Training result</vt:lpstr>
      <vt:lpstr>Task (20 points)</vt:lpstr>
      <vt:lpstr>Model Configuration – using optimizer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IRAPRAPA WATTANAKUL</dc:creator>
  <cp:lastModifiedBy>SIRAPRAPA WATTANAKUL</cp:lastModifiedBy>
  <cp:revision>19</cp:revision>
  <dcterms:created xsi:type="dcterms:W3CDTF">2023-09-13T10:01:16Z</dcterms:created>
  <dcterms:modified xsi:type="dcterms:W3CDTF">2024-09-30T07:21:19Z</dcterms:modified>
</cp:coreProperties>
</file>